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24A67" w:rsidRDefault="00F24A67"/>
    <w:p w:rsidR="00F24A67" w:rsidRDefault="00F24A67"/>
    <w:p w:rsidR="00F24A67" w:rsidRDefault="00F24A67"/>
    <w:p w:rsidR="00F24A67" w:rsidRDefault="00F24A67"/>
    <w:p w:rsidR="00F24A67" w:rsidRDefault="00F24A67"/>
    <w:p w:rsidR="00F24A67" w:rsidRDefault="00F24A67"/>
    <w:p w:rsidR="00F24A67" w:rsidRDefault="00F24A67"/>
    <w:p w:rsidR="00F24A67" w:rsidRDefault="00F24A67"/>
    <w:p w:rsidR="00F24A67" w:rsidRDefault="00F24A67"/>
    <w:p w:rsidR="00F24A67" w:rsidRDefault="00F24A67"/>
    <w:p w:rsidR="00F24A67" w:rsidRDefault="00F24A67"/>
    <w:p w:rsidR="00F24A67" w:rsidRDefault="00F24A67"/>
    <w:tbl>
      <w:tblPr>
        <w:tblW w:w="10089" w:type="dxa"/>
        <w:tblLook w:val="01E0" w:firstRow="1" w:lastRow="1" w:firstColumn="1" w:lastColumn="1" w:noHBand="0" w:noVBand="0"/>
      </w:tblPr>
      <w:tblGrid>
        <w:gridCol w:w="10089"/>
      </w:tblGrid>
      <w:tr w:rsidR="00F24A67" w:rsidRPr="00A443C2">
        <w:tc>
          <w:tcPr>
            <w:tcW w:w="10089" w:type="dxa"/>
          </w:tcPr>
          <w:p w:rsidR="00F24A67" w:rsidRPr="00B033C8" w:rsidRDefault="00F24A67" w:rsidP="00AE3860">
            <w:pPr>
              <w:spacing w:before="380" w:line="280" w:lineRule="exact"/>
              <w:jc w:val="right"/>
              <w:rPr>
                <w:rFonts w:ascii="Tahoma" w:hAnsi="Tahoma" w:cs="Tahoma"/>
                <w:b/>
                <w:bCs/>
                <w:iCs/>
                <w:color w:val="243285"/>
                <w:sz w:val="32"/>
                <w:szCs w:val="32"/>
                <w:lang w:val="en-US"/>
              </w:rPr>
            </w:pPr>
          </w:p>
          <w:p w:rsidR="00F24A67" w:rsidRPr="00A443C2" w:rsidRDefault="00F24A67" w:rsidP="00F24A67">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Pr>
                <w:rFonts w:ascii="Tahoma" w:hAnsi="Tahoma" w:cs="Tahoma"/>
                <w:b/>
                <w:bCs/>
                <w:iCs/>
                <w:color w:val="243285"/>
                <w:sz w:val="36"/>
                <w:szCs w:val="36"/>
              </w:rPr>
              <w:t>1853</w:t>
            </w:r>
            <w:r w:rsidR="007F44FF">
              <w:rPr>
                <w:rFonts w:ascii="Tahoma" w:hAnsi="Tahoma" w:cs="Tahoma"/>
                <w:b/>
                <w:bCs/>
                <w:iCs/>
                <w:color w:val="243285"/>
                <w:sz w:val="36"/>
                <w:szCs w:val="36"/>
              </w:rPr>
              <w:t>-1</w:t>
            </w:r>
          </w:p>
          <w:p w:rsidR="00F24A67" w:rsidRPr="00A443C2" w:rsidRDefault="00F24A67" w:rsidP="00F24A67">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Pr>
                <w:rFonts w:ascii="Tahoma" w:hAnsi="Tahoma" w:cs="Tahoma"/>
                <w:b/>
                <w:bCs/>
                <w:iCs/>
                <w:color w:val="243285"/>
                <w:szCs w:val="24"/>
              </w:rPr>
              <w:t>02</w:t>
            </w:r>
            <w:r w:rsidRPr="00A443C2">
              <w:rPr>
                <w:rFonts w:ascii="Tahoma" w:hAnsi="Tahoma" w:cs="Tahoma"/>
                <w:b/>
                <w:bCs/>
                <w:iCs/>
                <w:color w:val="243285"/>
                <w:szCs w:val="24"/>
              </w:rPr>
              <w:t>/</w:t>
            </w:r>
            <w:r>
              <w:rPr>
                <w:rFonts w:ascii="Tahoma" w:hAnsi="Tahoma" w:cs="Tahoma"/>
                <w:b/>
                <w:bCs/>
                <w:iCs/>
                <w:color w:val="243285"/>
                <w:szCs w:val="24"/>
              </w:rPr>
              <w:t>2012</w:t>
            </w:r>
            <w:r w:rsidRPr="00A443C2">
              <w:rPr>
                <w:rFonts w:ascii="Tahoma" w:hAnsi="Tahoma" w:cs="Tahoma"/>
                <w:b/>
                <w:bCs/>
                <w:iCs/>
                <w:color w:val="243285"/>
                <w:szCs w:val="24"/>
              </w:rPr>
              <w:t>)</w:t>
            </w:r>
          </w:p>
        </w:tc>
      </w:tr>
      <w:tr w:rsidR="00F24A67" w:rsidRPr="00F54FBD">
        <w:tc>
          <w:tcPr>
            <w:tcW w:w="10089" w:type="dxa"/>
          </w:tcPr>
          <w:p w:rsidR="00F24A67" w:rsidRDefault="00F24A67" w:rsidP="00AE3860">
            <w:pPr>
              <w:spacing w:before="80" w:line="500" w:lineRule="exact"/>
              <w:jc w:val="right"/>
              <w:rPr>
                <w:rFonts w:ascii="Tahoma" w:hAnsi="Tahoma" w:cs="Tahoma"/>
                <w:b/>
                <w:bCs/>
                <w:iCs/>
                <w:color w:val="243285"/>
                <w:sz w:val="44"/>
                <w:szCs w:val="44"/>
              </w:rPr>
            </w:pPr>
          </w:p>
          <w:p w:rsidR="00F24A67" w:rsidRDefault="00F24A67" w:rsidP="00AE3860">
            <w:pPr>
              <w:spacing w:before="80" w:line="500" w:lineRule="exact"/>
              <w:jc w:val="right"/>
              <w:rPr>
                <w:rFonts w:ascii="Tahoma" w:hAnsi="Tahoma" w:cs="Tahoma"/>
                <w:b/>
                <w:bCs/>
                <w:iCs/>
                <w:color w:val="243285"/>
                <w:sz w:val="44"/>
                <w:szCs w:val="44"/>
              </w:rPr>
            </w:pPr>
            <w:r w:rsidRPr="00F24A67">
              <w:rPr>
                <w:rFonts w:ascii="Tahoma" w:hAnsi="Tahoma" w:cs="Tahoma"/>
                <w:b/>
                <w:bCs/>
                <w:iCs/>
                <w:color w:val="243285"/>
                <w:sz w:val="44"/>
                <w:szCs w:val="44"/>
              </w:rPr>
              <w:t>Synthèse de séries temporelles relatives à l</w:t>
            </w:r>
            <w:r w:rsidR="001227A6">
              <w:rPr>
                <w:rFonts w:ascii="Tahoma" w:hAnsi="Tahoma" w:cs="Tahoma"/>
                <w:b/>
                <w:bCs/>
                <w:iCs/>
                <w:color w:val="243285"/>
                <w:sz w:val="44"/>
                <w:szCs w:val="44"/>
              </w:rPr>
              <w:t>'</w:t>
            </w:r>
            <w:r w:rsidRPr="00F24A67">
              <w:rPr>
                <w:rFonts w:ascii="Tahoma" w:hAnsi="Tahoma" w:cs="Tahoma"/>
                <w:b/>
                <w:bCs/>
                <w:iCs/>
                <w:color w:val="243285"/>
                <w:sz w:val="44"/>
                <w:szCs w:val="44"/>
              </w:rPr>
              <w:t>affaiblissement troposphérique</w:t>
            </w:r>
          </w:p>
          <w:p w:rsidR="00F24A67" w:rsidRPr="00F54FBD" w:rsidRDefault="00F24A67" w:rsidP="00AE3860">
            <w:pPr>
              <w:spacing w:before="80" w:line="500" w:lineRule="exact"/>
              <w:jc w:val="right"/>
              <w:rPr>
                <w:rFonts w:ascii="Tahoma" w:hAnsi="Tahoma" w:cs="Tahoma"/>
                <w:b/>
                <w:bCs/>
                <w:iCs/>
                <w:color w:val="243285"/>
                <w:sz w:val="44"/>
                <w:szCs w:val="44"/>
              </w:rPr>
            </w:pPr>
          </w:p>
        </w:tc>
      </w:tr>
      <w:tr w:rsidR="00F24A67" w:rsidRPr="00F54FBD">
        <w:tc>
          <w:tcPr>
            <w:tcW w:w="10089" w:type="dxa"/>
          </w:tcPr>
          <w:p w:rsidR="00F24A67" w:rsidRPr="00F54FBD" w:rsidRDefault="00F24A67" w:rsidP="00AE3860">
            <w:pPr>
              <w:spacing w:before="80" w:line="280" w:lineRule="exact"/>
              <w:ind w:right="640"/>
              <w:rPr>
                <w:rFonts w:ascii="Tahoma" w:hAnsi="Tahoma" w:cs="Tahoma"/>
                <w:b/>
                <w:bCs/>
                <w:iCs/>
                <w:color w:val="243285"/>
                <w:sz w:val="32"/>
                <w:szCs w:val="32"/>
              </w:rPr>
            </w:pPr>
          </w:p>
          <w:p w:rsidR="00F24A67" w:rsidRPr="00F54FBD" w:rsidRDefault="00F24A67" w:rsidP="00AE3860">
            <w:pPr>
              <w:spacing w:before="80" w:line="280" w:lineRule="exact"/>
              <w:ind w:right="640"/>
              <w:rPr>
                <w:rFonts w:ascii="Tahoma" w:hAnsi="Tahoma" w:cs="Tahoma"/>
                <w:b/>
                <w:bCs/>
                <w:iCs/>
                <w:color w:val="243285"/>
                <w:sz w:val="32"/>
                <w:szCs w:val="32"/>
              </w:rPr>
            </w:pPr>
          </w:p>
          <w:p w:rsidR="00F24A67" w:rsidRPr="00F54FBD" w:rsidRDefault="00F24A67" w:rsidP="00AE3860">
            <w:pPr>
              <w:spacing w:before="80" w:after="180" w:line="360" w:lineRule="exact"/>
              <w:ind w:right="720"/>
              <w:rPr>
                <w:rFonts w:ascii="Tahoma" w:hAnsi="Tahoma" w:cs="Tahoma"/>
                <w:b/>
                <w:bCs/>
                <w:iCs/>
                <w:color w:val="243285"/>
                <w:sz w:val="36"/>
                <w:szCs w:val="36"/>
              </w:rPr>
            </w:pPr>
          </w:p>
          <w:p w:rsidR="00F24A67" w:rsidRPr="00F54FBD" w:rsidRDefault="00F24A67" w:rsidP="00AE3860">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F24A67" w:rsidRPr="00F54FBD" w:rsidRDefault="00F24A67" w:rsidP="00AE3860">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F24A67" w:rsidRPr="00F54FBD" w:rsidRDefault="00F24A67" w:rsidP="00AE3860">
      <w:pPr>
        <w:spacing w:before="80"/>
        <w:rPr>
          <w:i/>
          <w:sz w:val="22"/>
        </w:rPr>
      </w:pPr>
    </w:p>
    <w:p w:rsidR="00F24A67" w:rsidRPr="00F54FBD" w:rsidRDefault="00F24A67" w:rsidP="00AE3860">
      <w:pPr>
        <w:spacing w:before="80"/>
        <w:rPr>
          <w:i/>
          <w:sz w:val="22"/>
        </w:rPr>
      </w:pPr>
    </w:p>
    <w:p w:rsidR="00F24A67" w:rsidRPr="00F54FBD" w:rsidRDefault="00F24A67" w:rsidP="00AE3860">
      <w:pPr>
        <w:spacing w:before="80"/>
        <w:rPr>
          <w:i/>
          <w:sz w:val="22"/>
        </w:rPr>
      </w:pPr>
    </w:p>
    <w:p w:rsidR="00F24A67" w:rsidRPr="00F54FBD" w:rsidRDefault="00F24A67" w:rsidP="00AE3860">
      <w:pPr>
        <w:spacing w:before="80"/>
        <w:rPr>
          <w:i/>
          <w:sz w:val="22"/>
        </w:rPr>
      </w:pPr>
    </w:p>
    <w:p w:rsidR="00F24A67" w:rsidRPr="00F54FBD" w:rsidRDefault="00F24A67" w:rsidP="00AE3860">
      <w:pPr>
        <w:spacing w:before="80"/>
        <w:rPr>
          <w:i/>
          <w:sz w:val="22"/>
        </w:rPr>
      </w:pPr>
    </w:p>
    <w:p w:rsidR="00F24A67" w:rsidRPr="00F54FBD" w:rsidRDefault="00F24A67" w:rsidP="00AE3860">
      <w:pPr>
        <w:spacing w:before="80"/>
        <w:rPr>
          <w:i/>
          <w:sz w:val="22"/>
        </w:rPr>
      </w:pPr>
    </w:p>
    <w:p w:rsidR="00F24A67" w:rsidRPr="00F54FBD" w:rsidRDefault="00F24A67" w:rsidP="00AE3860">
      <w:pPr>
        <w:pStyle w:val="Equation"/>
        <w:tabs>
          <w:tab w:val="clear" w:pos="4820"/>
          <w:tab w:val="clear" w:pos="9639"/>
          <w:tab w:val="left" w:pos="1191"/>
          <w:tab w:val="left" w:pos="1588"/>
          <w:tab w:val="left" w:pos="1985"/>
        </w:tabs>
        <w:rPr>
          <w:rFonts w:ascii="Palatino Linotype" w:hAnsi="Palatino Linotype"/>
        </w:rPr>
        <w:sectPr w:rsidR="00F24A67" w:rsidRPr="00F54FBD" w:rsidSect="00AE3860">
          <w:headerReference w:type="even" r:id="rId8"/>
          <w:headerReference w:type="default" r:id="rId9"/>
          <w:pgSz w:w="11907" w:h="16834" w:code="9"/>
          <w:pgMar w:top="1418" w:right="1134" w:bottom="1134" w:left="1134" w:header="720" w:footer="482" w:gutter="0"/>
          <w:paperSrc w:first="15" w:other="15"/>
          <w:cols w:space="720"/>
        </w:sectPr>
      </w:pPr>
    </w:p>
    <w:p w:rsidR="00F24A67" w:rsidRPr="00F54FBD" w:rsidRDefault="00F24A67" w:rsidP="00AE38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rsidR="00F24A67" w:rsidRPr="00F54FBD" w:rsidRDefault="00F24A67" w:rsidP="00AE3860">
      <w:pPr>
        <w:spacing w:before="240"/>
        <w:rPr>
          <w:sz w:val="20"/>
        </w:rPr>
      </w:pPr>
      <w:r w:rsidRPr="00F54FBD">
        <w:rPr>
          <w:sz w:val="20"/>
        </w:rPr>
        <w:t>Le rôle du Secteur des radiocommunications est d</w:t>
      </w:r>
      <w:r w:rsidR="001227A6">
        <w:rPr>
          <w:sz w:val="20"/>
        </w:rPr>
        <w:t>'</w:t>
      </w:r>
      <w:r w:rsidRPr="00F54FBD">
        <w:rPr>
          <w:sz w:val="20"/>
        </w:rPr>
        <w:t>assurer l</w:t>
      </w:r>
      <w:r w:rsidR="001227A6">
        <w:rPr>
          <w:sz w:val="20"/>
        </w:rPr>
        <w:t>'</w:t>
      </w:r>
      <w:r w:rsidRPr="00F54FBD">
        <w:rPr>
          <w:sz w:val="20"/>
        </w:rPr>
        <w:t xml:space="preserve">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F24A67" w:rsidRPr="00F54FBD" w:rsidRDefault="00F24A67" w:rsidP="00AE3860">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w:t>
      </w:r>
      <w:r w:rsidR="001227A6">
        <w:rPr>
          <w:sz w:val="20"/>
        </w:rPr>
        <w:t>'</w:t>
      </w:r>
      <w:r>
        <w:rPr>
          <w:sz w:val="20"/>
        </w:rPr>
        <w:t>études.</w:t>
      </w:r>
    </w:p>
    <w:p w:rsidR="00F24A67" w:rsidRPr="00E44CBB" w:rsidRDefault="00F24A67" w:rsidP="00AE3860">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F24A67" w:rsidRPr="00E44CBB" w:rsidRDefault="00F24A67" w:rsidP="00AE3860">
      <w:pPr>
        <w:spacing w:before="240"/>
        <w:rPr>
          <w:sz w:val="20"/>
          <w:lang w:val="fr-CH"/>
        </w:rPr>
      </w:pPr>
      <w:r w:rsidRPr="00E44CBB">
        <w:rPr>
          <w:sz w:val="20"/>
        </w:rPr>
        <w:t>La politique de l</w:t>
      </w:r>
      <w:r w:rsidR="001227A6">
        <w:rPr>
          <w:sz w:val="20"/>
        </w:rPr>
        <w:t>'</w:t>
      </w:r>
      <w:r w:rsidRPr="00E44CBB">
        <w:rPr>
          <w:sz w:val="20"/>
        </w:rPr>
        <w:t>UIT</w:t>
      </w:r>
      <w:r w:rsidRPr="00E44CBB">
        <w:rPr>
          <w:sz w:val="20"/>
        </w:rPr>
        <w:noBreakHyphen/>
        <w:t xml:space="preserve">R en matière de droits de propriété intellectuelle est décrite dans la </w:t>
      </w:r>
      <w:r w:rsidRPr="00E44CBB">
        <w:rPr>
          <w:sz w:val="20"/>
          <w:lang w:val="fr-CH"/>
        </w:rPr>
        <w:t>«Politique commune de l</w:t>
      </w:r>
      <w:r w:rsidR="001227A6">
        <w:rPr>
          <w:sz w:val="20"/>
          <w:lang w:val="fr-CH"/>
        </w:rPr>
        <w:t>'</w:t>
      </w:r>
      <w:r w:rsidRPr="00E44CBB">
        <w:rPr>
          <w:sz w:val="20"/>
          <w:lang w:val="fr-CH"/>
        </w:rPr>
        <w:t>UIT</w:t>
      </w:r>
      <w:r w:rsidRPr="00E44CBB">
        <w:rPr>
          <w:sz w:val="20"/>
          <w:lang w:val="fr-CH"/>
        </w:rPr>
        <w:noBreakHyphen/>
        <w:t>T, l</w:t>
      </w:r>
      <w:r w:rsidR="001227A6">
        <w:rPr>
          <w:sz w:val="20"/>
          <w:lang w:val="fr-CH"/>
        </w:rPr>
        <w:t>'</w:t>
      </w:r>
      <w:r w:rsidRPr="00E44CBB">
        <w:rPr>
          <w:sz w:val="20"/>
          <w:lang w:val="fr-CH"/>
        </w:rPr>
        <w:t>UIT</w:t>
      </w:r>
      <w:r w:rsidRPr="00E44CBB">
        <w:rPr>
          <w:sz w:val="20"/>
          <w:lang w:val="fr-CH"/>
        </w:rPr>
        <w:noBreakHyphen/>
        <w:t>R, l</w:t>
      </w:r>
      <w:r w:rsidR="001227A6">
        <w:rPr>
          <w:sz w:val="20"/>
          <w:lang w:val="fr-CH"/>
        </w:rPr>
        <w:t>'</w:t>
      </w:r>
      <w:r w:rsidRPr="00E44CBB">
        <w:rPr>
          <w:sz w:val="20"/>
          <w:lang w:val="fr-CH"/>
        </w:rPr>
        <w:t>ISO et la CEI en matière de brevets», dont il est question dans l</w:t>
      </w:r>
      <w:r w:rsidR="001227A6">
        <w:rPr>
          <w:sz w:val="20"/>
          <w:lang w:val="fr-CH"/>
        </w:rPr>
        <w:t>'</w:t>
      </w:r>
      <w:r w:rsidRPr="00E44CBB">
        <w:rPr>
          <w:sz w:val="20"/>
          <w:lang w:val="fr-CH"/>
        </w:rPr>
        <w:t xml:space="preserve">Annexe 1 de la Résolution UIT-R 1. </w:t>
      </w:r>
      <w:r w:rsidRPr="00E44CBB">
        <w:rPr>
          <w:sz w:val="20"/>
        </w:rPr>
        <w:t>Les formulaires que les titulaires de brevets doivent utiliser pour soumettre les déclarations de brevet et d</w:t>
      </w:r>
      <w:r w:rsidR="001227A6">
        <w:rPr>
          <w:sz w:val="20"/>
        </w:rPr>
        <w:t>'</w:t>
      </w:r>
      <w:r w:rsidRPr="00E44CBB">
        <w:rPr>
          <w:sz w:val="20"/>
        </w:rPr>
        <w:t>octroi de licence sont accessibles à l</w:t>
      </w:r>
      <w:r w:rsidR="001227A6">
        <w:rPr>
          <w:sz w:val="20"/>
        </w:rPr>
        <w:t>'</w:t>
      </w:r>
      <w:r w:rsidRPr="00E44CBB">
        <w:rPr>
          <w:sz w:val="20"/>
        </w:rPr>
        <w:t xml:space="preserve">adresse </w:t>
      </w:r>
      <w:hyperlink r:id="rId10" w:history="1">
        <w:r w:rsidRPr="00E44CBB">
          <w:rPr>
            <w:rStyle w:val="Hyperlink"/>
            <w:sz w:val="20"/>
          </w:rPr>
          <w:t>http://www.itu.int/ITU-R/go/patents/fr</w:t>
        </w:r>
      </w:hyperlink>
      <w:r w:rsidRPr="00E44CBB">
        <w:rPr>
          <w:sz w:val="20"/>
        </w:rPr>
        <w:t>, où l</w:t>
      </w:r>
      <w:r w:rsidR="001227A6">
        <w:rPr>
          <w:sz w:val="20"/>
        </w:rPr>
        <w:t>'</w:t>
      </w:r>
      <w:r w:rsidRPr="00E44CBB">
        <w:rPr>
          <w:sz w:val="20"/>
        </w:rPr>
        <w:t xml:space="preserve">on trouvera également les Lignes directrices pour la mise en </w:t>
      </w:r>
      <w:r w:rsidR="00CE7AF8" w:rsidRPr="00E44CBB">
        <w:rPr>
          <w:sz w:val="20"/>
        </w:rPr>
        <w:t>œuvre</w:t>
      </w:r>
      <w:r w:rsidRPr="00E44CBB">
        <w:rPr>
          <w:sz w:val="20"/>
        </w:rPr>
        <w:t xml:space="preserve"> de la politique commune en matière de brevets de l</w:t>
      </w:r>
      <w:r w:rsidR="001227A6">
        <w:rPr>
          <w:sz w:val="20"/>
        </w:rPr>
        <w:t>'</w:t>
      </w:r>
      <w:r w:rsidRPr="00E44CBB">
        <w:rPr>
          <w:sz w:val="20"/>
        </w:rPr>
        <w:t>UIT</w:t>
      </w:r>
      <w:r w:rsidRPr="00E44CBB">
        <w:rPr>
          <w:sz w:val="20"/>
        </w:rPr>
        <w:noBreakHyphen/>
        <w:t>T, l</w:t>
      </w:r>
      <w:r w:rsidR="001227A6">
        <w:rPr>
          <w:sz w:val="20"/>
        </w:rPr>
        <w:t>'</w:t>
      </w:r>
      <w:r w:rsidRPr="00E44CBB">
        <w:rPr>
          <w:sz w:val="20"/>
        </w:rPr>
        <w:t>UIT</w:t>
      </w:r>
      <w:r w:rsidRPr="00E44CBB">
        <w:rPr>
          <w:sz w:val="20"/>
        </w:rPr>
        <w:noBreakHyphen/>
        <w:t>R, l</w:t>
      </w:r>
      <w:r w:rsidR="001227A6">
        <w:rPr>
          <w:sz w:val="20"/>
        </w:rPr>
        <w:t>'</w:t>
      </w:r>
      <w:r w:rsidRPr="00E44CBB">
        <w:rPr>
          <w:sz w:val="20"/>
        </w:rPr>
        <w:t>ISO et la CEI</w:t>
      </w:r>
      <w:r w:rsidRPr="00E44CBB" w:rsidDel="0061025C">
        <w:rPr>
          <w:sz w:val="20"/>
        </w:rPr>
        <w:t xml:space="preserve"> </w:t>
      </w:r>
      <w:r w:rsidRPr="00E44CBB">
        <w:rPr>
          <w:sz w:val="20"/>
        </w:rPr>
        <w:t>et la base de données en matière de brevets de l</w:t>
      </w:r>
      <w:r w:rsidR="001227A6">
        <w:rPr>
          <w:sz w:val="20"/>
        </w:rPr>
        <w:t>'</w:t>
      </w:r>
      <w:r w:rsidRPr="00E44CBB">
        <w:rPr>
          <w:sz w:val="20"/>
        </w:rPr>
        <w:t>UIT-R.</w:t>
      </w:r>
    </w:p>
    <w:p w:rsidR="00F24A67" w:rsidRPr="00673807" w:rsidRDefault="00F24A67" w:rsidP="00AE3860">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F24A67" w:rsidRPr="009454F8">
        <w:tc>
          <w:tcPr>
            <w:tcW w:w="9360" w:type="dxa"/>
            <w:gridSpan w:val="2"/>
          </w:tcPr>
          <w:p w:rsidR="00F24A67" w:rsidRPr="009454F8" w:rsidRDefault="00F24A67" w:rsidP="00AE3860">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F24A67" w:rsidRPr="009454F8" w:rsidRDefault="00F24A67" w:rsidP="00AE38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1" w:history="1">
              <w:r>
                <w:rPr>
                  <w:rStyle w:val="Hyperlink"/>
                  <w:b w:val="0"/>
                  <w:bCs/>
                  <w:sz w:val="18"/>
                  <w:szCs w:val="18"/>
                </w:rPr>
                <w:t>http://www.itu.int/publ/R-REC/fr</w:t>
              </w:r>
            </w:hyperlink>
            <w:r w:rsidRPr="00BC0651">
              <w:rPr>
                <w:b w:val="0"/>
                <w:bCs/>
                <w:sz w:val="18"/>
                <w:szCs w:val="18"/>
              </w:rPr>
              <w:t>)</w:t>
            </w:r>
          </w:p>
        </w:tc>
      </w:tr>
      <w:tr w:rsidR="00F24A67" w:rsidRPr="00036EE3" w:rsidTr="00AE3860">
        <w:tc>
          <w:tcPr>
            <w:tcW w:w="1140" w:type="dxa"/>
            <w:tcBorders>
              <w:bottom w:val="nil"/>
            </w:tcBorders>
          </w:tcPr>
          <w:p w:rsidR="00F24A67" w:rsidRPr="00614CC6" w:rsidRDefault="00F24A67" w:rsidP="00AE3860">
            <w:pPr>
              <w:spacing w:before="90" w:after="100"/>
              <w:ind w:left="57"/>
              <w:rPr>
                <w:b/>
                <w:bCs/>
                <w:sz w:val="20"/>
                <w:lang w:val="en-US"/>
              </w:rPr>
            </w:pPr>
            <w:r w:rsidRPr="00614CC6">
              <w:rPr>
                <w:b/>
                <w:bCs/>
                <w:sz w:val="20"/>
                <w:lang w:val="en-US"/>
              </w:rPr>
              <w:t>Séries</w:t>
            </w:r>
          </w:p>
        </w:tc>
        <w:tc>
          <w:tcPr>
            <w:tcW w:w="8220" w:type="dxa"/>
            <w:tcBorders>
              <w:bottom w:val="nil"/>
            </w:tcBorders>
          </w:tcPr>
          <w:p w:rsidR="00F24A67" w:rsidRPr="00614CC6" w:rsidRDefault="00F24A67" w:rsidP="00AE38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F24A67" w:rsidRPr="005E427C" w:rsidTr="00AE3860">
        <w:tc>
          <w:tcPr>
            <w:tcW w:w="1140" w:type="dxa"/>
            <w:tcBorders>
              <w:top w:val="nil"/>
              <w:bottom w:val="nil"/>
            </w:tcBorders>
            <w:shd w:val="clear" w:color="auto" w:fill="auto"/>
          </w:tcPr>
          <w:p w:rsidR="00F24A67" w:rsidRPr="005E427C" w:rsidRDefault="00F24A67" w:rsidP="00AE3860">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F24A67" w:rsidRPr="005E427C" w:rsidRDefault="00F24A67" w:rsidP="00AE38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F24A67" w:rsidRPr="009454F8" w:rsidTr="00AE3860">
        <w:tc>
          <w:tcPr>
            <w:tcW w:w="1140" w:type="dxa"/>
            <w:tcBorders>
              <w:top w:val="nil"/>
              <w:bottom w:val="nil"/>
            </w:tcBorders>
          </w:tcPr>
          <w:p w:rsidR="00F24A67" w:rsidRPr="00614CC6" w:rsidRDefault="00F24A67" w:rsidP="00AE3860">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F24A67" w:rsidRPr="00614CC6" w:rsidRDefault="00F24A67" w:rsidP="00AE38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w:t>
            </w:r>
            <w:r w:rsidR="001227A6">
              <w:rPr>
                <w:b w:val="0"/>
                <w:bCs/>
                <w:sz w:val="20"/>
              </w:rPr>
              <w:t>'</w:t>
            </w:r>
            <w:r w:rsidRPr="00614CC6">
              <w:rPr>
                <w:b w:val="0"/>
                <w:bCs/>
                <w:sz w:val="20"/>
              </w:rPr>
              <w:t>archivage et la diffusion; films pour la télévision</w:t>
            </w:r>
          </w:p>
        </w:tc>
      </w:tr>
      <w:tr w:rsidR="00F24A67" w:rsidRPr="00E80F1D" w:rsidTr="00AE3860">
        <w:tc>
          <w:tcPr>
            <w:tcW w:w="1140" w:type="dxa"/>
            <w:tcBorders>
              <w:top w:val="nil"/>
              <w:bottom w:val="nil"/>
            </w:tcBorders>
            <w:shd w:val="clear" w:color="auto" w:fill="auto"/>
          </w:tcPr>
          <w:p w:rsidR="00F24A67" w:rsidRPr="00E80F1D" w:rsidRDefault="00F24A67" w:rsidP="00AE3860">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F24A67" w:rsidRPr="00E80F1D" w:rsidRDefault="00F24A67" w:rsidP="00AE38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F24A67" w:rsidRPr="00ED2695" w:rsidTr="00AE3860">
        <w:tc>
          <w:tcPr>
            <w:tcW w:w="1140" w:type="dxa"/>
            <w:tcBorders>
              <w:top w:val="nil"/>
              <w:bottom w:val="nil"/>
            </w:tcBorders>
            <w:shd w:val="clear" w:color="auto" w:fill="auto"/>
          </w:tcPr>
          <w:p w:rsidR="00F24A67" w:rsidRPr="00614CC6" w:rsidRDefault="00F24A67" w:rsidP="00AE3860">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F24A67" w:rsidRPr="00614CC6" w:rsidRDefault="00F24A67" w:rsidP="00AE38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F24A67" w:rsidRPr="00DE5EA2" w:rsidTr="00AE3860">
        <w:tc>
          <w:tcPr>
            <w:tcW w:w="1140" w:type="dxa"/>
            <w:tcBorders>
              <w:top w:val="nil"/>
              <w:bottom w:val="nil"/>
            </w:tcBorders>
            <w:shd w:val="clear" w:color="auto" w:fill="auto"/>
          </w:tcPr>
          <w:p w:rsidR="00F24A67" w:rsidRPr="00DE5EA2" w:rsidRDefault="00F24A67" w:rsidP="00AE3860">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F24A67" w:rsidRPr="00DE5EA2" w:rsidRDefault="00F24A67" w:rsidP="00AE386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F24A67" w:rsidRPr="00B21066" w:rsidTr="00AE3860">
        <w:tc>
          <w:tcPr>
            <w:tcW w:w="1140" w:type="dxa"/>
            <w:tcBorders>
              <w:top w:val="nil"/>
              <w:bottom w:val="nil"/>
            </w:tcBorders>
            <w:shd w:val="clear" w:color="auto" w:fill="auto"/>
          </w:tcPr>
          <w:p w:rsidR="00F24A67" w:rsidRPr="00B21066" w:rsidRDefault="00F24A67" w:rsidP="00AE3860">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F24A67" w:rsidRPr="00B21066" w:rsidRDefault="00F24A67" w:rsidP="00AE38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w:t>
            </w:r>
            <w:r w:rsidR="001227A6">
              <w:rPr>
                <w:b w:val="0"/>
                <w:sz w:val="20"/>
              </w:rPr>
              <w:t>'</w:t>
            </w:r>
            <w:r w:rsidRPr="00B21066">
              <w:rPr>
                <w:b w:val="0"/>
                <w:sz w:val="20"/>
              </w:rPr>
              <w:t>amateur y compris les services par satellite associés</w:t>
            </w:r>
          </w:p>
        </w:tc>
      </w:tr>
      <w:tr w:rsidR="00F24A67" w:rsidRPr="00DE5EA2" w:rsidTr="00AE3860">
        <w:tc>
          <w:tcPr>
            <w:tcW w:w="1140" w:type="dxa"/>
            <w:tcBorders>
              <w:top w:val="nil"/>
              <w:bottom w:val="nil"/>
            </w:tcBorders>
            <w:shd w:val="clear" w:color="auto" w:fill="F3F3F3"/>
          </w:tcPr>
          <w:p w:rsidR="00F24A67" w:rsidRPr="00DE5EA2" w:rsidRDefault="00F24A67" w:rsidP="00AE3860">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F24A67" w:rsidRPr="00DE5EA2" w:rsidRDefault="00F24A67" w:rsidP="00AE3860">
            <w:pPr>
              <w:spacing w:before="30" w:after="30"/>
              <w:jc w:val="left"/>
              <w:rPr>
                <w:b/>
                <w:bCs/>
                <w:color w:val="000080"/>
                <w:sz w:val="20"/>
                <w:lang w:val="fr-CH"/>
              </w:rPr>
            </w:pPr>
            <w:r w:rsidRPr="00DE5EA2">
              <w:rPr>
                <w:b/>
                <w:bCs/>
                <w:color w:val="000080"/>
                <w:sz w:val="20"/>
              </w:rPr>
              <w:t>Propagation des ondes radioélectriques</w:t>
            </w:r>
          </w:p>
        </w:tc>
      </w:tr>
      <w:tr w:rsidR="00F24A67" w:rsidRPr="00036EE3" w:rsidTr="00AE3860">
        <w:tc>
          <w:tcPr>
            <w:tcW w:w="1140" w:type="dxa"/>
            <w:tcBorders>
              <w:top w:val="nil"/>
            </w:tcBorders>
          </w:tcPr>
          <w:p w:rsidR="00F24A67" w:rsidRPr="00614CC6" w:rsidRDefault="00F24A67" w:rsidP="00AE3860">
            <w:pPr>
              <w:spacing w:before="30" w:after="30"/>
              <w:ind w:left="57"/>
              <w:jc w:val="left"/>
              <w:rPr>
                <w:b/>
                <w:bCs/>
                <w:sz w:val="20"/>
                <w:lang w:val="en-US"/>
              </w:rPr>
            </w:pPr>
            <w:r w:rsidRPr="00614CC6">
              <w:rPr>
                <w:b/>
                <w:bCs/>
                <w:sz w:val="20"/>
                <w:lang w:val="en-US"/>
              </w:rPr>
              <w:t>RA</w:t>
            </w:r>
          </w:p>
        </w:tc>
        <w:tc>
          <w:tcPr>
            <w:tcW w:w="8220" w:type="dxa"/>
            <w:tcBorders>
              <w:top w:val="nil"/>
            </w:tcBorders>
          </w:tcPr>
          <w:p w:rsidR="00F24A67" w:rsidRPr="00614CC6" w:rsidRDefault="00F24A67" w:rsidP="00F24A67">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astronomie</w:t>
            </w:r>
          </w:p>
        </w:tc>
      </w:tr>
      <w:tr w:rsidR="00F24A67" w:rsidRPr="00036EE3">
        <w:tc>
          <w:tcPr>
            <w:tcW w:w="1140" w:type="dxa"/>
          </w:tcPr>
          <w:p w:rsidR="00F24A67" w:rsidRPr="00614CC6" w:rsidRDefault="00F24A67" w:rsidP="00AE3860">
            <w:pPr>
              <w:spacing w:before="30" w:after="30"/>
              <w:ind w:left="57"/>
              <w:jc w:val="left"/>
              <w:rPr>
                <w:b/>
                <w:bCs/>
                <w:sz w:val="20"/>
                <w:lang w:val="en-US"/>
              </w:rPr>
            </w:pPr>
            <w:r w:rsidRPr="00614CC6">
              <w:rPr>
                <w:b/>
                <w:bCs/>
                <w:sz w:val="20"/>
                <w:lang w:val="en-US"/>
              </w:rPr>
              <w:t>RS</w:t>
            </w:r>
          </w:p>
        </w:tc>
        <w:tc>
          <w:tcPr>
            <w:tcW w:w="8220" w:type="dxa"/>
          </w:tcPr>
          <w:p w:rsidR="00F24A67" w:rsidRPr="00614CC6" w:rsidRDefault="00F24A67" w:rsidP="00AE386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F24A67" w:rsidRPr="00036EE3">
        <w:tc>
          <w:tcPr>
            <w:tcW w:w="1140" w:type="dxa"/>
          </w:tcPr>
          <w:p w:rsidR="00F24A67" w:rsidRPr="00614CC6" w:rsidRDefault="00F24A67" w:rsidP="00AE3860">
            <w:pPr>
              <w:spacing w:before="30" w:after="30"/>
              <w:ind w:left="57"/>
              <w:jc w:val="left"/>
              <w:rPr>
                <w:b/>
                <w:bCs/>
                <w:sz w:val="20"/>
                <w:lang w:val="en-US"/>
              </w:rPr>
            </w:pPr>
            <w:r w:rsidRPr="00614CC6">
              <w:rPr>
                <w:b/>
                <w:bCs/>
                <w:sz w:val="20"/>
                <w:lang w:val="en-US"/>
              </w:rPr>
              <w:t>S</w:t>
            </w:r>
          </w:p>
        </w:tc>
        <w:tc>
          <w:tcPr>
            <w:tcW w:w="8220" w:type="dxa"/>
          </w:tcPr>
          <w:p w:rsidR="00F24A67" w:rsidRPr="00614CC6" w:rsidRDefault="00F24A67" w:rsidP="00AE3860">
            <w:pPr>
              <w:spacing w:before="30" w:after="30"/>
              <w:jc w:val="left"/>
              <w:rPr>
                <w:sz w:val="20"/>
                <w:lang w:val="en-US"/>
              </w:rPr>
            </w:pPr>
            <w:r w:rsidRPr="00614CC6">
              <w:rPr>
                <w:sz w:val="20"/>
              </w:rPr>
              <w:t>Service fixe par satellite</w:t>
            </w:r>
          </w:p>
        </w:tc>
      </w:tr>
      <w:tr w:rsidR="00F24A67" w:rsidRPr="00036EE3">
        <w:tc>
          <w:tcPr>
            <w:tcW w:w="1140" w:type="dxa"/>
          </w:tcPr>
          <w:p w:rsidR="00F24A67" w:rsidRPr="00614CC6" w:rsidRDefault="00F24A67" w:rsidP="00AE3860">
            <w:pPr>
              <w:spacing w:before="30" w:after="30"/>
              <w:ind w:left="57"/>
              <w:jc w:val="left"/>
              <w:rPr>
                <w:b/>
                <w:bCs/>
                <w:sz w:val="20"/>
                <w:lang w:val="en-US"/>
              </w:rPr>
            </w:pPr>
            <w:r w:rsidRPr="00614CC6">
              <w:rPr>
                <w:b/>
                <w:bCs/>
                <w:sz w:val="20"/>
                <w:lang w:val="en-US"/>
              </w:rPr>
              <w:t>SA</w:t>
            </w:r>
          </w:p>
        </w:tc>
        <w:tc>
          <w:tcPr>
            <w:tcW w:w="8220" w:type="dxa"/>
          </w:tcPr>
          <w:p w:rsidR="00F24A67" w:rsidRPr="00614CC6" w:rsidRDefault="00F24A67" w:rsidP="00AE3860">
            <w:pPr>
              <w:spacing w:before="30" w:after="30"/>
              <w:jc w:val="left"/>
              <w:rPr>
                <w:sz w:val="20"/>
                <w:lang w:val="en-US"/>
              </w:rPr>
            </w:pPr>
            <w:r w:rsidRPr="00614CC6">
              <w:rPr>
                <w:sz w:val="20"/>
              </w:rPr>
              <w:t>Applications spatiales et météorologie</w:t>
            </w:r>
          </w:p>
        </w:tc>
      </w:tr>
      <w:tr w:rsidR="00F24A67" w:rsidRPr="00614CC6">
        <w:tc>
          <w:tcPr>
            <w:tcW w:w="1140" w:type="dxa"/>
          </w:tcPr>
          <w:p w:rsidR="00F24A67" w:rsidRPr="00614CC6" w:rsidRDefault="00F24A67" w:rsidP="00AE3860">
            <w:pPr>
              <w:spacing w:before="30" w:after="30"/>
              <w:ind w:left="57"/>
              <w:jc w:val="left"/>
              <w:rPr>
                <w:b/>
                <w:bCs/>
                <w:sz w:val="20"/>
                <w:lang w:val="en-US"/>
              </w:rPr>
            </w:pPr>
            <w:r w:rsidRPr="00614CC6">
              <w:rPr>
                <w:b/>
                <w:bCs/>
                <w:sz w:val="20"/>
                <w:lang w:val="en-US"/>
              </w:rPr>
              <w:t>SF</w:t>
            </w:r>
          </w:p>
        </w:tc>
        <w:tc>
          <w:tcPr>
            <w:tcW w:w="8220" w:type="dxa"/>
          </w:tcPr>
          <w:p w:rsidR="00F24A67" w:rsidRPr="00614CC6" w:rsidRDefault="00F24A67" w:rsidP="00AE3860">
            <w:pPr>
              <w:spacing w:before="30" w:after="30"/>
              <w:jc w:val="left"/>
              <w:rPr>
                <w:sz w:val="20"/>
              </w:rPr>
            </w:pPr>
            <w:r w:rsidRPr="00614CC6">
              <w:rPr>
                <w:sz w:val="20"/>
              </w:rPr>
              <w:t>Partage des fréquences et coordination entre les systèmes du service fixe par satellite et du service fixe</w:t>
            </w:r>
          </w:p>
        </w:tc>
      </w:tr>
      <w:tr w:rsidR="00F24A67" w:rsidRPr="00036EE3">
        <w:tc>
          <w:tcPr>
            <w:tcW w:w="1140" w:type="dxa"/>
            <w:shd w:val="clear" w:color="auto" w:fill="auto"/>
          </w:tcPr>
          <w:p w:rsidR="00F24A67" w:rsidRPr="00592F9F" w:rsidRDefault="00F24A67" w:rsidP="00AE3860">
            <w:pPr>
              <w:spacing w:before="30" w:after="30"/>
              <w:ind w:left="57"/>
              <w:jc w:val="left"/>
              <w:rPr>
                <w:b/>
                <w:bCs/>
                <w:sz w:val="20"/>
                <w:lang w:val="en-US"/>
              </w:rPr>
            </w:pPr>
            <w:r w:rsidRPr="00592F9F">
              <w:rPr>
                <w:b/>
                <w:bCs/>
                <w:sz w:val="20"/>
                <w:lang w:val="en-US"/>
              </w:rPr>
              <w:t>SM</w:t>
            </w:r>
          </w:p>
        </w:tc>
        <w:tc>
          <w:tcPr>
            <w:tcW w:w="8220" w:type="dxa"/>
            <w:shd w:val="clear" w:color="auto" w:fill="auto"/>
          </w:tcPr>
          <w:p w:rsidR="00F24A67" w:rsidRPr="00592F9F" w:rsidRDefault="00F24A67" w:rsidP="00AE3860">
            <w:pPr>
              <w:spacing w:before="30" w:after="30"/>
              <w:jc w:val="left"/>
              <w:rPr>
                <w:sz w:val="20"/>
                <w:lang w:val="en-US"/>
              </w:rPr>
            </w:pPr>
            <w:r w:rsidRPr="00592F9F">
              <w:rPr>
                <w:sz w:val="20"/>
              </w:rPr>
              <w:t>Gestion du spectre</w:t>
            </w:r>
          </w:p>
        </w:tc>
      </w:tr>
      <w:tr w:rsidR="00F24A67" w:rsidRPr="00036EE3">
        <w:tc>
          <w:tcPr>
            <w:tcW w:w="1140" w:type="dxa"/>
          </w:tcPr>
          <w:p w:rsidR="00F24A67" w:rsidRPr="00614CC6" w:rsidRDefault="00F24A67" w:rsidP="00AE3860">
            <w:pPr>
              <w:spacing w:before="30" w:after="30"/>
              <w:ind w:left="57"/>
              <w:jc w:val="left"/>
              <w:rPr>
                <w:b/>
                <w:bCs/>
                <w:sz w:val="20"/>
                <w:lang w:val="en-US"/>
              </w:rPr>
            </w:pPr>
            <w:r w:rsidRPr="00614CC6">
              <w:rPr>
                <w:b/>
                <w:bCs/>
                <w:sz w:val="20"/>
                <w:lang w:val="en-US"/>
              </w:rPr>
              <w:t>SNG</w:t>
            </w:r>
          </w:p>
        </w:tc>
        <w:tc>
          <w:tcPr>
            <w:tcW w:w="8220" w:type="dxa"/>
          </w:tcPr>
          <w:p w:rsidR="00F24A67" w:rsidRPr="00614CC6" w:rsidRDefault="00F24A67" w:rsidP="00AE3860">
            <w:pPr>
              <w:spacing w:before="30" w:after="30"/>
              <w:jc w:val="left"/>
              <w:rPr>
                <w:sz w:val="20"/>
                <w:lang w:val="en-US"/>
              </w:rPr>
            </w:pPr>
            <w:r w:rsidRPr="00614CC6">
              <w:rPr>
                <w:sz w:val="20"/>
              </w:rPr>
              <w:t>Reportage d</w:t>
            </w:r>
            <w:r w:rsidR="001227A6">
              <w:rPr>
                <w:sz w:val="20"/>
              </w:rPr>
              <w:t>'</w:t>
            </w:r>
            <w:r w:rsidRPr="00614CC6">
              <w:rPr>
                <w:sz w:val="20"/>
              </w:rPr>
              <w:t>actualités par satellite</w:t>
            </w:r>
          </w:p>
        </w:tc>
      </w:tr>
      <w:tr w:rsidR="00F24A67" w:rsidRPr="00614CC6">
        <w:tc>
          <w:tcPr>
            <w:tcW w:w="1140" w:type="dxa"/>
          </w:tcPr>
          <w:p w:rsidR="00F24A67" w:rsidRPr="00614CC6" w:rsidRDefault="00F24A67" w:rsidP="00AE3860">
            <w:pPr>
              <w:spacing w:before="30" w:after="30"/>
              <w:ind w:left="57"/>
              <w:jc w:val="left"/>
              <w:rPr>
                <w:b/>
                <w:bCs/>
                <w:sz w:val="20"/>
                <w:lang w:val="en-US"/>
              </w:rPr>
            </w:pPr>
            <w:r w:rsidRPr="00614CC6">
              <w:rPr>
                <w:b/>
                <w:bCs/>
                <w:sz w:val="20"/>
                <w:lang w:val="en-US"/>
              </w:rPr>
              <w:t>TF</w:t>
            </w:r>
          </w:p>
        </w:tc>
        <w:tc>
          <w:tcPr>
            <w:tcW w:w="8220" w:type="dxa"/>
          </w:tcPr>
          <w:p w:rsidR="00F24A67" w:rsidRPr="00614CC6" w:rsidRDefault="00F24A67" w:rsidP="00AE3860">
            <w:pPr>
              <w:spacing w:before="30" w:after="30"/>
              <w:jc w:val="left"/>
              <w:rPr>
                <w:sz w:val="20"/>
              </w:rPr>
            </w:pPr>
            <w:r w:rsidRPr="00614CC6">
              <w:rPr>
                <w:sz w:val="20"/>
              </w:rPr>
              <w:t>Emissions de fréquences étalon et de signaux horaires</w:t>
            </w:r>
          </w:p>
        </w:tc>
      </w:tr>
      <w:tr w:rsidR="00F24A67" w:rsidRPr="00036EE3">
        <w:tc>
          <w:tcPr>
            <w:tcW w:w="1140" w:type="dxa"/>
          </w:tcPr>
          <w:p w:rsidR="00F24A67" w:rsidRPr="00614CC6" w:rsidRDefault="00F24A67" w:rsidP="00AE3860">
            <w:pPr>
              <w:spacing w:before="30" w:after="30"/>
              <w:ind w:left="57"/>
              <w:jc w:val="left"/>
              <w:rPr>
                <w:b/>
                <w:bCs/>
                <w:sz w:val="20"/>
                <w:lang w:val="en-US"/>
              </w:rPr>
            </w:pPr>
            <w:r w:rsidRPr="00614CC6">
              <w:rPr>
                <w:b/>
                <w:bCs/>
                <w:sz w:val="20"/>
                <w:lang w:val="en-US"/>
              </w:rPr>
              <w:t>V</w:t>
            </w:r>
          </w:p>
        </w:tc>
        <w:tc>
          <w:tcPr>
            <w:tcW w:w="8220" w:type="dxa"/>
          </w:tcPr>
          <w:p w:rsidR="00F24A67" w:rsidRPr="00614CC6" w:rsidRDefault="00F24A67" w:rsidP="00AE3860">
            <w:pPr>
              <w:spacing w:before="30" w:after="140"/>
              <w:jc w:val="left"/>
              <w:rPr>
                <w:sz w:val="20"/>
                <w:lang w:val="en-US"/>
              </w:rPr>
            </w:pPr>
            <w:r w:rsidRPr="00614CC6">
              <w:rPr>
                <w:sz w:val="20"/>
              </w:rPr>
              <w:t>Vocabulaire et sujets associés</w:t>
            </w:r>
          </w:p>
        </w:tc>
      </w:tr>
    </w:tbl>
    <w:p w:rsidR="00F24A67" w:rsidRPr="00036EE3" w:rsidRDefault="00F24A67" w:rsidP="00AE3860">
      <w:pPr>
        <w:spacing w:before="0"/>
        <w:jc w:val="center"/>
        <w:rPr>
          <w:sz w:val="20"/>
          <w:lang w:val="en-US"/>
        </w:rPr>
      </w:pPr>
    </w:p>
    <w:p w:rsidR="00F24A67" w:rsidRPr="00036EE3" w:rsidRDefault="00F24A67" w:rsidP="00AE3860">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F24A67" w:rsidRPr="00756B4D">
        <w:tc>
          <w:tcPr>
            <w:tcW w:w="9360" w:type="dxa"/>
          </w:tcPr>
          <w:p w:rsidR="00F24A67" w:rsidRPr="00756B4D" w:rsidRDefault="00F24A67" w:rsidP="00AE3860">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F24A67" w:rsidRPr="00756B4D" w:rsidRDefault="00F24A67" w:rsidP="00AE3860">
      <w:pPr>
        <w:spacing w:before="0"/>
        <w:jc w:val="center"/>
        <w:rPr>
          <w:sz w:val="22"/>
        </w:rPr>
      </w:pPr>
    </w:p>
    <w:p w:rsidR="00F24A67" w:rsidRPr="00614CC6" w:rsidRDefault="00F24A67" w:rsidP="00AE3860">
      <w:pPr>
        <w:spacing w:before="100"/>
        <w:jc w:val="right"/>
        <w:rPr>
          <w:i/>
          <w:iCs/>
          <w:sz w:val="20"/>
        </w:rPr>
      </w:pPr>
      <w:r w:rsidRPr="00614CC6">
        <w:rPr>
          <w:i/>
          <w:iCs/>
          <w:sz w:val="20"/>
        </w:rPr>
        <w:t>Publication électronique</w:t>
      </w:r>
    </w:p>
    <w:p w:rsidR="00F24A67" w:rsidRPr="00614CC6" w:rsidRDefault="00F24A67" w:rsidP="00D15DC5">
      <w:pPr>
        <w:spacing w:before="0"/>
        <w:jc w:val="right"/>
        <w:rPr>
          <w:sz w:val="20"/>
        </w:rPr>
      </w:pPr>
      <w:r w:rsidRPr="00614CC6">
        <w:rPr>
          <w:sz w:val="20"/>
        </w:rPr>
        <w:t>Genève, 20</w:t>
      </w:r>
      <w:r>
        <w:rPr>
          <w:sz w:val="20"/>
        </w:rPr>
        <w:t>1</w:t>
      </w:r>
      <w:r w:rsidR="00D15DC5">
        <w:rPr>
          <w:sz w:val="20"/>
        </w:rPr>
        <w:t>3</w:t>
      </w:r>
    </w:p>
    <w:p w:rsidR="00F24A67" w:rsidRPr="00614CC6" w:rsidRDefault="00F24A67" w:rsidP="00D15DC5">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1</w:t>
      </w:r>
      <w:r w:rsidR="00D15DC5">
        <w:rPr>
          <w:sz w:val="20"/>
        </w:rPr>
        <w:t>3</w:t>
      </w:r>
    </w:p>
    <w:p w:rsidR="00F24A67" w:rsidRPr="00614CC6" w:rsidRDefault="00F24A67" w:rsidP="00AE3860">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w:t>
      </w:r>
      <w:r w:rsidR="001227A6">
        <w:rPr>
          <w:sz w:val="18"/>
          <w:szCs w:val="18"/>
        </w:rPr>
        <w:t>'</w:t>
      </w:r>
      <w:r>
        <w:rPr>
          <w:sz w:val="18"/>
          <w:szCs w:val="18"/>
        </w:rPr>
        <w:t>accord écrit préalable de l</w:t>
      </w:r>
      <w:r w:rsidR="001227A6">
        <w:rPr>
          <w:sz w:val="18"/>
          <w:szCs w:val="18"/>
        </w:rPr>
        <w:t>'</w:t>
      </w:r>
      <w:r>
        <w:rPr>
          <w:sz w:val="18"/>
          <w:szCs w:val="18"/>
        </w:rPr>
        <w:t>UIT</w:t>
      </w:r>
      <w:r w:rsidRPr="00614CC6">
        <w:rPr>
          <w:sz w:val="18"/>
          <w:szCs w:val="18"/>
        </w:rPr>
        <w:t>.</w:t>
      </w:r>
    </w:p>
    <w:p w:rsidR="00F24A67" w:rsidRPr="00614CC6" w:rsidRDefault="00F24A67" w:rsidP="00AE3860">
      <w:pPr>
        <w:spacing w:before="160"/>
        <w:rPr>
          <w:i/>
          <w:sz w:val="20"/>
          <w:highlight w:val="yellow"/>
        </w:rPr>
        <w:sectPr w:rsidR="00F24A67" w:rsidRPr="00614CC6" w:rsidSect="00AE3860">
          <w:headerReference w:type="even" r:id="rId12"/>
          <w:headerReference w:type="default" r:id="rId13"/>
          <w:pgSz w:w="11907" w:h="16834" w:code="9"/>
          <w:pgMar w:top="1418" w:right="1134" w:bottom="1134" w:left="1134" w:header="720" w:footer="482" w:gutter="0"/>
          <w:pgNumType w:fmt="lowerRoman" w:start="2"/>
          <w:cols w:space="720"/>
        </w:sectPr>
      </w:pPr>
    </w:p>
    <w:p w:rsidR="00F24A67" w:rsidRPr="00E46846" w:rsidRDefault="00F24A67" w:rsidP="00F24A67">
      <w:pPr>
        <w:pStyle w:val="RecNo"/>
        <w:spacing w:before="0"/>
      </w:pPr>
      <w:bookmarkStart w:id="2" w:name="irecnoe"/>
      <w:bookmarkEnd w:id="2"/>
      <w:r w:rsidRPr="00E46846">
        <w:lastRenderedPageBreak/>
        <w:t xml:space="preserve">RECOMMANDATION  </w:t>
      </w:r>
      <w:r w:rsidRPr="00E46846">
        <w:rPr>
          <w:rStyle w:val="href"/>
        </w:rPr>
        <w:t>UIT-R  P.1853-1</w:t>
      </w:r>
    </w:p>
    <w:p w:rsidR="00F24A67" w:rsidRPr="00E46846" w:rsidRDefault="00F24A67" w:rsidP="003816F5">
      <w:pPr>
        <w:pStyle w:val="Rectitle"/>
      </w:pPr>
      <w:r w:rsidRPr="00E46846">
        <w:t>Synthèse de séries temporelles relatives à l</w:t>
      </w:r>
      <w:r w:rsidR="001227A6">
        <w:t>'</w:t>
      </w:r>
      <w:r w:rsidRPr="00E46846">
        <w:t>affaiblissement troposphérique</w:t>
      </w:r>
    </w:p>
    <w:p w:rsidR="00F24A67" w:rsidRPr="00E46846" w:rsidRDefault="00F24A67" w:rsidP="00F24A67">
      <w:pPr>
        <w:pStyle w:val="Recref"/>
      </w:pPr>
    </w:p>
    <w:p w:rsidR="00F24A67" w:rsidRPr="00E46846" w:rsidRDefault="00F24A67" w:rsidP="00F24A67">
      <w:pPr>
        <w:pStyle w:val="Recdate"/>
      </w:pPr>
      <w:bookmarkStart w:id="3" w:name="Revision_history"/>
      <w:r w:rsidRPr="00E46846">
        <w:t>(2009-2011)</w:t>
      </w:r>
      <w:bookmarkEnd w:id="3"/>
    </w:p>
    <w:p w:rsidR="00F24A67" w:rsidRPr="00E46846" w:rsidRDefault="00D27E93" w:rsidP="00F24A67">
      <w:pPr>
        <w:pStyle w:val="HeadingSum"/>
        <w:rPr>
          <w:lang w:val="fr-FR"/>
        </w:rPr>
      </w:pPr>
      <w:r>
        <w:rPr>
          <w:lang w:val="fr-FR"/>
        </w:rPr>
        <w:t>Domaine</w:t>
      </w:r>
      <w:r w:rsidR="00F24A67" w:rsidRPr="00E46846">
        <w:rPr>
          <w:lang w:val="fr-FR"/>
        </w:rPr>
        <w:t xml:space="preserve"> d</w:t>
      </w:r>
      <w:r w:rsidR="001227A6">
        <w:rPr>
          <w:lang w:val="fr-FR"/>
        </w:rPr>
        <w:t>'</w:t>
      </w:r>
      <w:r w:rsidR="00F24A67" w:rsidRPr="00E46846">
        <w:rPr>
          <w:lang w:val="fr-FR"/>
        </w:rPr>
        <w:t>application</w:t>
      </w:r>
    </w:p>
    <w:p w:rsidR="00F24A67" w:rsidRPr="00E46846" w:rsidRDefault="00F24A67" w:rsidP="00F24A67">
      <w:pPr>
        <w:pStyle w:val="Summary"/>
        <w:rPr>
          <w:szCs w:val="22"/>
          <w:lang w:val="fr-FR"/>
        </w:rPr>
      </w:pPr>
      <w:r w:rsidRPr="00E46846">
        <w:rPr>
          <w:lang w:val="fr-FR"/>
        </w:rPr>
        <w:t>La présente Recommandation décrit des méthodes de synthèse pour l</w:t>
      </w:r>
      <w:r w:rsidR="001227A6">
        <w:rPr>
          <w:lang w:val="fr-FR"/>
        </w:rPr>
        <w:t>'</w:t>
      </w:r>
      <w:r w:rsidRPr="00E46846">
        <w:rPr>
          <w:lang w:val="fr-FR"/>
        </w:rPr>
        <w:t>affaiblissement dû à la pluie et la scintillation sur les trajets de Terre et sur les trajets Terre vers espace ainsi que pour l</w:t>
      </w:r>
      <w:r w:rsidR="001227A6">
        <w:rPr>
          <w:lang w:val="fr-FR"/>
        </w:rPr>
        <w:t>'</w:t>
      </w:r>
      <w:r w:rsidRPr="00E46846">
        <w:rPr>
          <w:lang w:val="fr-FR"/>
        </w:rPr>
        <w:t>affaiblissement total et la scintillation troposphérique sur les trajets Terre vers espace.</w:t>
      </w:r>
    </w:p>
    <w:p w:rsidR="00F24A67" w:rsidRPr="00E46846" w:rsidRDefault="00F24A67" w:rsidP="00F24A67">
      <w:pPr>
        <w:pStyle w:val="Normalaftertitle"/>
      </w:pPr>
      <w:r w:rsidRPr="00E46846">
        <w:t>L</w:t>
      </w:r>
      <w:r w:rsidR="001227A6">
        <w:t>'</w:t>
      </w:r>
      <w:r w:rsidRPr="00E46846">
        <w:t>Assemblée des radiocommunications de l</w:t>
      </w:r>
      <w:r w:rsidR="001227A6">
        <w:t>'</w:t>
      </w:r>
      <w:r w:rsidRPr="00E46846">
        <w:t>UIT,</w:t>
      </w:r>
    </w:p>
    <w:p w:rsidR="00F24A67" w:rsidRPr="00E46846" w:rsidRDefault="00F24A67" w:rsidP="00F24A67">
      <w:pPr>
        <w:pStyle w:val="Call"/>
      </w:pPr>
      <w:r w:rsidRPr="00E46846">
        <w:t>considérant</w:t>
      </w:r>
    </w:p>
    <w:p w:rsidR="00F24A67" w:rsidRPr="00E46846" w:rsidRDefault="00F24A67" w:rsidP="00F24A67">
      <w:pPr>
        <w:rPr>
          <w:rFonts w:eastAsia="MS Mincho"/>
          <w:lang w:eastAsia="ja-JP"/>
        </w:rPr>
      </w:pPr>
      <w:r w:rsidRPr="00E46846">
        <w:rPr>
          <w:rFonts w:eastAsia="MS Mincho"/>
          <w:lang w:eastAsia="ja-JP"/>
        </w:rPr>
        <w:t>a)</w:t>
      </w:r>
      <w:r w:rsidRPr="00E46846">
        <w:rPr>
          <w:rFonts w:eastAsia="MS Mincho"/>
          <w:lang w:eastAsia="ja-JP"/>
        </w:rPr>
        <w:tab/>
        <w:t>que, pour planifier correctement les systèmes de Terre et les systèmes Terre vers espace, il est nécessaire de disposer de méthodes appropriées pour simuler la dynamique temporelle du canal de propagation;</w:t>
      </w:r>
    </w:p>
    <w:p w:rsidR="00F24A67" w:rsidRPr="00E46846" w:rsidRDefault="00F24A67" w:rsidP="00F24A67">
      <w:r w:rsidRPr="00E46846">
        <w:rPr>
          <w:rFonts w:ascii="TimesNewRoman" w:eastAsia="MS Mincho" w:hAnsi="TimesNewRoman" w:cs="TimesNewRoman"/>
          <w:szCs w:val="24"/>
          <w:lang w:eastAsia="ja-JP"/>
        </w:rPr>
        <w:t>b)</w:t>
      </w:r>
      <w:r w:rsidRPr="00E46846">
        <w:rPr>
          <w:rFonts w:ascii="TimesNewRoman" w:eastAsia="MS Mincho" w:hAnsi="TimesNewRoman" w:cs="TimesNewRoman"/>
          <w:szCs w:val="24"/>
          <w:lang w:eastAsia="ja-JP"/>
        </w:rPr>
        <w:tab/>
        <w:t>que des méthodes ont été élaborées pour simuler la dynamique temporelle du canal de propagation de façon suffisamment précise</w:t>
      </w:r>
      <w:r w:rsidRPr="00E46846">
        <w:t>,</w:t>
      </w:r>
    </w:p>
    <w:p w:rsidR="00F24A67" w:rsidRPr="00E46846" w:rsidRDefault="00F24A67" w:rsidP="00F24A67">
      <w:pPr>
        <w:pStyle w:val="Call"/>
      </w:pPr>
      <w:r w:rsidRPr="00E46846">
        <w:t>recommande</w:t>
      </w:r>
    </w:p>
    <w:p w:rsidR="00F24A67" w:rsidRPr="00E46846" w:rsidRDefault="00F24A67" w:rsidP="00F24A67">
      <w:r w:rsidRPr="00E46846">
        <w:rPr>
          <w:b/>
          <w:bCs/>
        </w:rPr>
        <w:t>1</w:t>
      </w:r>
      <w:r w:rsidRPr="00E46846">
        <w:tab/>
        <w:t>d</w:t>
      </w:r>
      <w:r w:rsidR="001227A6">
        <w:t>'</w:t>
      </w:r>
      <w:r w:rsidRPr="00E46846">
        <w:t>utiliser la méthode donnée à l</w:t>
      </w:r>
      <w:r w:rsidR="001227A6">
        <w:t>'</w:t>
      </w:r>
      <w:r w:rsidRPr="00E46846">
        <w:t>Annexe 1 pour synthétiser les séries temporelles relatives à l</w:t>
      </w:r>
      <w:r w:rsidR="001227A6">
        <w:t>'</w:t>
      </w:r>
      <w:r w:rsidRPr="00E46846">
        <w:t>affaiblissement dû à la pluie sur les trajets de Terre et sur les trajets Terre vers espace;</w:t>
      </w:r>
    </w:p>
    <w:p w:rsidR="00F24A67" w:rsidRPr="00E46846" w:rsidRDefault="00F24A67" w:rsidP="00F24A67">
      <w:r w:rsidRPr="00E46846">
        <w:rPr>
          <w:b/>
          <w:bCs/>
        </w:rPr>
        <w:t>2</w:t>
      </w:r>
      <w:r w:rsidRPr="00E46846">
        <w:tab/>
        <w:t>d</w:t>
      </w:r>
      <w:r w:rsidR="001227A6">
        <w:t>'</w:t>
      </w:r>
      <w:r w:rsidRPr="00E46846">
        <w:t>utiliser la méthode donnée à l</w:t>
      </w:r>
      <w:r w:rsidR="001227A6">
        <w:t>'</w:t>
      </w:r>
      <w:r w:rsidRPr="00E46846">
        <w:t>Annexe 1 pour synthétiser les séries temporelles relatives à la scintillation sur les trajets de Terre et sur les trajets Terre vers espace;</w:t>
      </w:r>
    </w:p>
    <w:p w:rsidR="00F24A67" w:rsidRPr="00E46846" w:rsidRDefault="00F24A67" w:rsidP="00F24A67">
      <w:r w:rsidRPr="00E46846">
        <w:rPr>
          <w:b/>
          <w:bCs/>
        </w:rPr>
        <w:t>3</w:t>
      </w:r>
      <w:r w:rsidRPr="00E46846">
        <w:tab/>
        <w:t>d</w:t>
      </w:r>
      <w:r w:rsidR="001227A6">
        <w:t>'</w:t>
      </w:r>
      <w:r w:rsidRPr="00E46846">
        <w:t>utiliser la méthode donnée à l</w:t>
      </w:r>
      <w:r w:rsidR="001227A6">
        <w:t>'</w:t>
      </w:r>
      <w:r w:rsidRPr="00E46846">
        <w:t>Annexe 1 pour synthétiser les séries temporelles relatives à l</w:t>
      </w:r>
      <w:r w:rsidR="001227A6">
        <w:t>'</w:t>
      </w:r>
      <w:r w:rsidRPr="00E46846">
        <w:t xml:space="preserve">affaiblissement troposphérique total et </w:t>
      </w:r>
      <w:r>
        <w:t xml:space="preserve">à </w:t>
      </w:r>
      <w:r w:rsidRPr="00E46846">
        <w:t>la scintillation troposphérique sur les trajets Terre vers espace</w:t>
      </w:r>
      <w:r>
        <w:t>.</w:t>
      </w:r>
    </w:p>
    <w:p w:rsidR="00F24A67" w:rsidRDefault="00F24A67" w:rsidP="00F24A67"/>
    <w:p w:rsidR="00D15DC5" w:rsidRPr="00E46846" w:rsidRDefault="00D15DC5" w:rsidP="00F24A67"/>
    <w:p w:rsidR="00F24A67" w:rsidRPr="00E46846" w:rsidRDefault="00F24A67" w:rsidP="00F24A67">
      <w:pPr>
        <w:pStyle w:val="AnnexNoTitle"/>
      </w:pPr>
      <w:bookmarkStart w:id="4" w:name="OLE_LINK1"/>
      <w:r w:rsidRPr="00E46846">
        <w:t>Annexe 1</w:t>
      </w:r>
      <w:bookmarkEnd w:id="4"/>
    </w:p>
    <w:p w:rsidR="00F24A67" w:rsidRPr="00E46846" w:rsidRDefault="00F24A67" w:rsidP="00F24A67">
      <w:pPr>
        <w:pStyle w:val="Heading1"/>
      </w:pPr>
      <w:r w:rsidRPr="00E46846">
        <w:t>1</w:t>
      </w:r>
      <w:r w:rsidRPr="00E46846">
        <w:tab/>
        <w:t>Introduction</w:t>
      </w:r>
    </w:p>
    <w:p w:rsidR="00F24A67" w:rsidRPr="00E46846" w:rsidRDefault="00F24A67" w:rsidP="00F24A67">
      <w:r w:rsidRPr="00E46846">
        <w:t>Pour planifier et concevoir des systèmes de radiocommunication de Terre et Terre vers espace, il faut pouvoir synthétiser la dynamique temporelle du canal de propagation. Ces informations peuvent par exemple être nécessaires pour concevoir diverses techniques de réduction des effets des évanouissements (codage et modulation adaptatifs, contrôle de la puissance d</w:t>
      </w:r>
      <w:r w:rsidR="001227A6">
        <w:t>'</w:t>
      </w:r>
      <w:r w:rsidRPr="00E46846">
        <w:t>émission, etc.).</w:t>
      </w:r>
    </w:p>
    <w:p w:rsidR="00F24A67" w:rsidRPr="00E46846" w:rsidRDefault="00F24A67" w:rsidP="00F24A67">
      <w:r w:rsidRPr="00E46846">
        <w:t>La méthodologie décrite dans la présente Annexe permet de synthétiser des séries temporelles relatives à l</w:t>
      </w:r>
      <w:r w:rsidR="001227A6">
        <w:t>'</w:t>
      </w:r>
      <w:r w:rsidRPr="00E46846">
        <w:t>affaiblissement dû à la pluie et à la scintillation sur les trajets de Terre et sur les trajets Terre vers espace et des séries temporelles relatives à l</w:t>
      </w:r>
      <w:r w:rsidR="001227A6">
        <w:t>'</w:t>
      </w:r>
      <w:r w:rsidRPr="00E46846">
        <w:t>affaiblissement total et à la scintillation troposphérique sur les trajets Terre vers espace qui constituent des approximations des statistiques d</w:t>
      </w:r>
      <w:r w:rsidR="001227A6">
        <w:t>'</w:t>
      </w:r>
      <w:r w:rsidRPr="00E46846">
        <w:t>affaiblissement dû à la pluie à un emplacement donné.</w:t>
      </w:r>
    </w:p>
    <w:p w:rsidR="00F24A67" w:rsidRPr="00E46846" w:rsidRDefault="00F24A67" w:rsidP="00F24A67">
      <w:pPr>
        <w:pStyle w:val="Heading1"/>
      </w:pPr>
      <w:r w:rsidRPr="00E46846">
        <w:lastRenderedPageBreak/>
        <w:t>2</w:t>
      </w:r>
      <w:r w:rsidRPr="00E46846">
        <w:tab/>
        <w:t>Méthode de synthèse de série temporelle relative à l</w:t>
      </w:r>
      <w:r w:rsidR="001227A6">
        <w:t>'</w:t>
      </w:r>
      <w:r w:rsidRPr="00E46846">
        <w:t xml:space="preserve">affaiblissement dû à la pluie </w:t>
      </w:r>
    </w:p>
    <w:p w:rsidR="00F24A67" w:rsidRPr="00E46846" w:rsidRDefault="00F24A67" w:rsidP="00F24A67">
      <w:pPr>
        <w:pStyle w:val="Heading2"/>
      </w:pPr>
      <w:r w:rsidRPr="00E46846">
        <w:t>2.1</w:t>
      </w:r>
      <w:r w:rsidRPr="00E46846">
        <w:tab/>
        <w:t>Vue d</w:t>
      </w:r>
      <w:r w:rsidR="001227A6">
        <w:t>'</w:t>
      </w:r>
      <w:r w:rsidRPr="00E46846">
        <w:t>ensemble</w:t>
      </w:r>
    </w:p>
    <w:p w:rsidR="00F24A67" w:rsidRPr="00E46846" w:rsidRDefault="00F24A67" w:rsidP="00F24A67">
      <w:r w:rsidRPr="00E46846">
        <w:t>Dans la méthode de synthèse de série temporelle, on suppose que les statistiques à long terme de l</w:t>
      </w:r>
      <w:r w:rsidR="001227A6">
        <w:t>'</w:t>
      </w:r>
      <w:r w:rsidRPr="00E46846">
        <w:t>affaiblissement dû à la pluie suivent une distribution log-normale. Les méthodes UIT</w:t>
      </w:r>
      <w:r w:rsidRPr="00E46846">
        <w:noBreakHyphen/>
        <w:t>R de prévision de l</w:t>
      </w:r>
      <w:r w:rsidR="001227A6">
        <w:t>'</w:t>
      </w:r>
      <w:r w:rsidRPr="00E46846">
        <w:t>affaiblissement dû à la pluie décrites dans la Recommandation UIT</w:t>
      </w:r>
      <w:r w:rsidRPr="00E46846">
        <w:noBreakHyphen/>
        <w:t>R P.530 pour les trajets de Terre et dans la Recommandation UIT-R P.618 pour les trajets Terre vers espace ne donnent pas exactement une distribution log-normale, mais celle-ci constitue une bonne approximation sur l</w:t>
      </w:r>
      <w:r w:rsidR="001227A6">
        <w:t>'</w:t>
      </w:r>
      <w:r w:rsidRPr="00E46846">
        <w:t>intervalle le plus significatif des probabilités de dépassement. Les méthodes de prévision de l</w:t>
      </w:r>
      <w:r w:rsidR="001227A6">
        <w:t>'</w:t>
      </w:r>
      <w:r w:rsidRPr="00E46846">
        <w:t>affaiblissement dû à la pluie sur les trajets de Terre et sur les trajets Terre vers espace prévoient un affaiblissement dû à la pluie différent de zéro lorsque les probabilités de dépassement sont supérieures à la probabilité de pluie; toutefois, la méthode de synthèse de série temporelle ajuste la série temporelle relative à l</w:t>
      </w:r>
      <w:r w:rsidR="001227A6">
        <w:t>'</w:t>
      </w:r>
      <w:r w:rsidRPr="00E46846">
        <w:t>affaiblissement de sorte que l</w:t>
      </w:r>
      <w:r w:rsidR="001227A6">
        <w:t>'</w:t>
      </w:r>
      <w:r w:rsidRPr="00E46846">
        <w:t>affaiblissement dû à la pluie correspondant aux probabilités de dépassement supérieures à la probabilité de pluie soit de 0 dB.</w:t>
      </w:r>
    </w:p>
    <w:p w:rsidR="00F24A67" w:rsidRPr="00E46846" w:rsidRDefault="00F24A67" w:rsidP="00F24A67">
      <w:r w:rsidRPr="00E46846">
        <w:t>Pour les trajets de Terre, la méthode de synthèse de série temporelle est valable pour les fréquences comprises entre 4 GHz et 40 GHz et pour les longueurs de trajet comprises entre 2 km et 60 km.</w:t>
      </w:r>
    </w:p>
    <w:p w:rsidR="00F24A67" w:rsidRPr="00E46846" w:rsidRDefault="00F24A67" w:rsidP="00F24A67">
      <w:r w:rsidRPr="00E46846">
        <w:t>Pour les trajets Terre vers espace, la méthode de synthèse de série temporelle est valable pour les fréquences comprises entre 4 GHz et 55 GHz et pour les angles d</w:t>
      </w:r>
      <w:r w:rsidR="001227A6">
        <w:t>'</w:t>
      </w:r>
      <w:r w:rsidRPr="00E46846">
        <w:t>élévation compris entre 5º et 90º.</w:t>
      </w:r>
    </w:p>
    <w:p w:rsidR="00F24A67" w:rsidRPr="00E46846" w:rsidRDefault="00F24A67" w:rsidP="00F24A67">
      <w:r w:rsidRPr="00E46846">
        <w:t>La méthode de synthèse de série temporelle génère une série temporelle qui reproduit les caractéristiques spectrales et les statistiques de pente des évanouissements et de durée des évanouissements des événements d</w:t>
      </w:r>
      <w:r w:rsidR="001227A6">
        <w:t>'</w:t>
      </w:r>
      <w:r w:rsidRPr="00E46846">
        <w:t>affaiblissement dû à la pluie. Les statistiques d</w:t>
      </w:r>
      <w:r w:rsidR="001227A6">
        <w:t>'</w:t>
      </w:r>
      <w:r w:rsidRPr="00E46846">
        <w:t>intervalle entre évanouissements sont également reproduites mais uniquement pour chaque événement d</w:t>
      </w:r>
      <w:r w:rsidR="001227A6">
        <w:t>'</w:t>
      </w:r>
      <w:r w:rsidRPr="00E46846">
        <w:t xml:space="preserve">affaiblissement individuel. </w:t>
      </w:r>
    </w:p>
    <w:p w:rsidR="00F24A67" w:rsidRPr="00E46846" w:rsidRDefault="00F24A67" w:rsidP="00F24A67">
      <w:r w:rsidRPr="00E46846">
        <w:t>Comme indiqué sur la Fig. 1, la série temporelle relative à l</w:t>
      </w:r>
      <w:r w:rsidR="001227A6">
        <w:t>'</w:t>
      </w:r>
      <w:r w:rsidRPr="00E46846">
        <w:t xml:space="preserve">affaiblissement dû à la pluie </w:t>
      </w:r>
      <w:r w:rsidRPr="00E46846">
        <w:rPr>
          <w:i/>
          <w:iCs/>
        </w:rPr>
        <w:t>A</w:t>
      </w:r>
      <w:r w:rsidRPr="00E46846">
        <w:t>(</w:t>
      </w:r>
      <w:r w:rsidRPr="00E46846">
        <w:rPr>
          <w:i/>
          <w:iCs/>
        </w:rPr>
        <w:t>t</w:t>
      </w:r>
      <w:r w:rsidRPr="00E46846">
        <w:t xml:space="preserve">) est synthétisée à partir du bruit blanc gaussien discret </w:t>
      </w:r>
      <w:r w:rsidRPr="00E46846">
        <w:rPr>
          <w:i/>
          <w:iCs/>
        </w:rPr>
        <w:t>n</w:t>
      </w:r>
      <w:r w:rsidRPr="00E46846">
        <w:t>(</w:t>
      </w:r>
      <w:r w:rsidRPr="00E46846">
        <w:rPr>
          <w:i/>
          <w:iCs/>
        </w:rPr>
        <w:t>t</w:t>
      </w:r>
      <w:r w:rsidRPr="00E46846">
        <w:t>). Le bruit blanc gaussien passe dans un filtre passe-bas, puis dans un dispositif non linéaire sans mémoire où sa distribution normale est transformée en distribution log-normale, avant d</w:t>
      </w:r>
      <w:r w:rsidR="001227A6">
        <w:t>'</w:t>
      </w:r>
      <w:r w:rsidRPr="00E46846">
        <w:t>être étalonné pour correspondre aux statistiques voulues d</w:t>
      </w:r>
      <w:r w:rsidR="001227A6">
        <w:t>'</w:t>
      </w:r>
      <w:r w:rsidRPr="00E46846">
        <w:t>affaiblissement dû à la pluie.</w:t>
      </w:r>
    </w:p>
    <w:p w:rsidR="00F24A67" w:rsidRPr="00E46846" w:rsidRDefault="00F24A67" w:rsidP="00F24A67">
      <w:pPr>
        <w:pStyle w:val="FigureNo"/>
      </w:pPr>
      <w:bookmarkStart w:id="5" w:name="_Ref143157348"/>
      <w:r w:rsidRPr="00E46846">
        <w:t xml:space="preserve">Figure </w:t>
      </w:r>
      <w:r w:rsidRPr="00E46846">
        <w:fldChar w:fldCharType="begin"/>
      </w:r>
      <w:r w:rsidRPr="00E46846">
        <w:instrText xml:space="preserve"> SEQ "Figure" \*ARABIC </w:instrText>
      </w:r>
      <w:r w:rsidRPr="00E46846">
        <w:fldChar w:fldCharType="separate"/>
      </w:r>
      <w:r w:rsidR="00614569">
        <w:rPr>
          <w:noProof/>
        </w:rPr>
        <w:t>1</w:t>
      </w:r>
      <w:r w:rsidRPr="00E46846">
        <w:fldChar w:fldCharType="end"/>
      </w:r>
      <w:bookmarkEnd w:id="5"/>
    </w:p>
    <w:p w:rsidR="00F24A67" w:rsidRPr="00E46846" w:rsidRDefault="00F24A67" w:rsidP="00F24A67">
      <w:pPr>
        <w:pStyle w:val="Figuretitle"/>
      </w:pPr>
      <w:r w:rsidRPr="00E46846">
        <w:t>Schéma fonctionnel du synthétiseur de série temporelle relative à l</w:t>
      </w:r>
      <w:r w:rsidR="001227A6">
        <w:t>'</w:t>
      </w:r>
      <w:r w:rsidRPr="00E46846">
        <w:t>affaiblissement dû à la pluie</w:t>
      </w:r>
    </w:p>
    <w:p w:rsidR="00F24A67" w:rsidRPr="00E46846" w:rsidRDefault="00614569" w:rsidP="00F24A67">
      <w:pPr>
        <w:pStyle w:val="Figure"/>
      </w:pPr>
      <w:r>
        <w:object w:dxaOrig="9671" w:dyaOrig="1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0.2pt;height:81.8pt" o:ole="">
            <v:imagedata r:id="rId14" o:title=""/>
          </v:shape>
          <o:OLEObject Type="Embed" ProgID="CorelDRAW.Graphic.14" ShapeID="_x0000_i1025" DrawAspect="Content" ObjectID="_1437289648" r:id="rId15"/>
        </w:object>
      </w:r>
    </w:p>
    <w:p w:rsidR="00F24A67" w:rsidRPr="00E46846" w:rsidRDefault="00F24A67" w:rsidP="00F24A67">
      <w:pPr>
        <w:pStyle w:val="Normalaftertitle"/>
      </w:pPr>
      <w:r w:rsidRPr="00E46846">
        <w:t>Le synthétiseur de série temporelle est défini par cinq paramètres:</w:t>
      </w:r>
    </w:p>
    <w:p w:rsidR="00F24A67" w:rsidRPr="00E46846" w:rsidRDefault="00F24A67" w:rsidP="00F24A67">
      <w:pPr>
        <w:pStyle w:val="Equationlegend"/>
        <w:rPr>
          <w:lang w:val="fr-FR"/>
        </w:rPr>
      </w:pPr>
      <w:r w:rsidRPr="00E46846">
        <w:rPr>
          <w:i/>
          <w:lang w:val="fr-FR"/>
        </w:rPr>
        <w:tab/>
        <w:t>m</w:t>
      </w:r>
      <w:r w:rsidR="00F32867">
        <w:rPr>
          <w:i/>
          <w:lang w:val="fr-FR"/>
        </w:rPr>
        <w:t xml:space="preserve"> </w:t>
      </w:r>
      <w:r w:rsidRPr="00E46846">
        <w:rPr>
          <w:lang w:val="fr-FR"/>
        </w:rPr>
        <w:t xml:space="preserve">: </w:t>
      </w:r>
      <w:r w:rsidRPr="00E46846">
        <w:rPr>
          <w:lang w:val="fr-FR"/>
        </w:rPr>
        <w:tab/>
        <w:t>moyenne de la distribution log-normale de l</w:t>
      </w:r>
      <w:r w:rsidR="001227A6">
        <w:rPr>
          <w:lang w:val="fr-FR"/>
        </w:rPr>
        <w:t>'</w:t>
      </w:r>
      <w:r w:rsidRPr="00E46846">
        <w:rPr>
          <w:lang w:val="fr-FR"/>
        </w:rPr>
        <w:t>affaiblissement dû à la pluie</w:t>
      </w:r>
    </w:p>
    <w:p w:rsidR="00F24A67" w:rsidRPr="00E46846" w:rsidRDefault="00F24A67" w:rsidP="00F24A67">
      <w:pPr>
        <w:pStyle w:val="Equationlegend"/>
        <w:rPr>
          <w:lang w:val="fr-FR"/>
        </w:rPr>
      </w:pPr>
      <w:r w:rsidRPr="00E46846">
        <w:rPr>
          <w:lang w:val="fr-FR"/>
        </w:rPr>
        <w:tab/>
      </w:r>
      <w:r w:rsidRPr="00E46846">
        <w:rPr>
          <w:lang w:val="fr-FR"/>
        </w:rPr>
        <w:sym w:font="Symbol" w:char="F073"/>
      </w:r>
      <w:r w:rsidR="00F32867">
        <w:rPr>
          <w:lang w:val="fr-FR"/>
        </w:rPr>
        <w:t xml:space="preserve"> </w:t>
      </w:r>
      <w:r w:rsidRPr="00E46846">
        <w:rPr>
          <w:lang w:val="fr-FR"/>
        </w:rPr>
        <w:t xml:space="preserve">: </w:t>
      </w:r>
      <w:r w:rsidRPr="00E46846">
        <w:rPr>
          <w:lang w:val="fr-FR"/>
        </w:rPr>
        <w:tab/>
        <w:t>écart type de la distribution log-normale de l</w:t>
      </w:r>
      <w:r w:rsidR="001227A6">
        <w:rPr>
          <w:lang w:val="fr-FR"/>
        </w:rPr>
        <w:t>'</w:t>
      </w:r>
      <w:r w:rsidRPr="00E46846">
        <w:rPr>
          <w:lang w:val="fr-FR"/>
        </w:rPr>
        <w:t>affaiblissement dû à la pluie</w:t>
      </w:r>
    </w:p>
    <w:p w:rsidR="00F24A67" w:rsidRPr="00E46846" w:rsidRDefault="00F24A67" w:rsidP="00F24A67">
      <w:pPr>
        <w:pStyle w:val="Equationlegend"/>
        <w:rPr>
          <w:lang w:val="fr-FR"/>
        </w:rPr>
      </w:pPr>
      <w:r w:rsidRPr="00E46846">
        <w:rPr>
          <w:lang w:val="fr-FR"/>
        </w:rPr>
        <w:tab/>
      </w:r>
      <w:r w:rsidRPr="00E46846">
        <w:rPr>
          <w:i/>
          <w:iCs/>
          <w:lang w:val="fr-FR"/>
        </w:rPr>
        <w:t>p</w:t>
      </w:r>
      <w:r w:rsidR="00F32867">
        <w:rPr>
          <w:i/>
          <w:iCs/>
          <w:lang w:val="fr-FR"/>
        </w:rPr>
        <w:t xml:space="preserve"> </w:t>
      </w:r>
      <w:r w:rsidRPr="00E46846">
        <w:rPr>
          <w:lang w:val="fr-FR"/>
        </w:rPr>
        <w:t>:</w:t>
      </w:r>
      <w:r w:rsidRPr="00E46846">
        <w:rPr>
          <w:lang w:val="fr-FR"/>
        </w:rPr>
        <w:tab/>
        <w:t>probabilité de pluie</w:t>
      </w:r>
    </w:p>
    <w:p w:rsidR="00F24A67" w:rsidRPr="00E46846" w:rsidRDefault="00F24A67" w:rsidP="00B668C2">
      <w:pPr>
        <w:pStyle w:val="Equationlegend"/>
        <w:rPr>
          <w:lang w:val="fr-FR"/>
        </w:rPr>
      </w:pPr>
      <w:r w:rsidRPr="00E46846">
        <w:rPr>
          <w:lang w:val="fr-FR"/>
        </w:rPr>
        <w:tab/>
      </w:r>
      <w:r w:rsidRPr="00B668C2">
        <w:rPr>
          <w:lang w:val="fr-FR"/>
        </w:rPr>
        <w:t>β</w:t>
      </w:r>
      <w:r w:rsidR="00F32867">
        <w:rPr>
          <w:lang w:val="fr-FR"/>
        </w:rPr>
        <w:t xml:space="preserve"> </w:t>
      </w:r>
      <w:r w:rsidRPr="00E46846">
        <w:rPr>
          <w:lang w:val="fr-FR"/>
        </w:rPr>
        <w:t xml:space="preserve">: </w:t>
      </w:r>
      <w:r w:rsidRPr="00E46846">
        <w:rPr>
          <w:lang w:val="fr-FR"/>
        </w:rPr>
        <w:tab/>
        <w:t>paramètre décrivant la dynamique temporelle (s</w:t>
      </w:r>
      <w:r w:rsidR="00B668C2">
        <w:rPr>
          <w:vertAlign w:val="superscript"/>
          <w:lang w:val="fr-FR"/>
        </w:rPr>
        <w:t>–</w:t>
      </w:r>
      <w:r w:rsidRPr="00E46846">
        <w:rPr>
          <w:vertAlign w:val="superscript"/>
          <w:lang w:val="fr-FR"/>
        </w:rPr>
        <w:t>1</w:t>
      </w:r>
      <w:r w:rsidRPr="00E46846">
        <w:rPr>
          <w:lang w:val="fr-FR"/>
        </w:rPr>
        <w:t>)</w:t>
      </w:r>
    </w:p>
    <w:p w:rsidR="00F24A67" w:rsidRPr="00E46846" w:rsidRDefault="00F24A67" w:rsidP="00F24A67">
      <w:pPr>
        <w:pStyle w:val="Equationlegend"/>
        <w:rPr>
          <w:lang w:val="fr-FR"/>
        </w:rPr>
      </w:pPr>
      <w:r w:rsidRPr="00E46846">
        <w:rPr>
          <w:i/>
          <w:iCs/>
          <w:lang w:val="fr-FR"/>
        </w:rPr>
        <w:tab/>
        <w:t>A</w:t>
      </w:r>
      <w:r w:rsidRPr="00E46846">
        <w:rPr>
          <w:i/>
          <w:iCs/>
          <w:vertAlign w:val="subscript"/>
          <w:lang w:val="fr-FR"/>
        </w:rPr>
        <w:t>offset</w:t>
      </w:r>
      <w:r w:rsidR="00F32867">
        <w:rPr>
          <w:i/>
          <w:iCs/>
          <w:vertAlign w:val="subscript"/>
          <w:lang w:val="fr-FR"/>
        </w:rPr>
        <w:t xml:space="preserve"> </w:t>
      </w:r>
      <w:r w:rsidRPr="00F32867">
        <w:rPr>
          <w:lang w:val="fr-CH"/>
        </w:rPr>
        <w:t>:</w:t>
      </w:r>
      <w:r w:rsidRPr="00E46846">
        <w:rPr>
          <w:lang w:val="fr-FR"/>
        </w:rPr>
        <w:t xml:space="preserve"> </w:t>
      </w:r>
      <w:r w:rsidRPr="00E46846">
        <w:rPr>
          <w:lang w:val="fr-FR"/>
        </w:rPr>
        <w:tab/>
        <w:t>décalage permettant d</w:t>
      </w:r>
      <w:r w:rsidR="001227A6">
        <w:rPr>
          <w:lang w:val="fr-FR"/>
        </w:rPr>
        <w:t>'</w:t>
      </w:r>
      <w:r w:rsidRPr="00E46846">
        <w:rPr>
          <w:lang w:val="fr-FR"/>
        </w:rPr>
        <w:t>ajuster la série temporelle pour qu</w:t>
      </w:r>
      <w:r w:rsidR="001227A6">
        <w:rPr>
          <w:lang w:val="fr-FR"/>
        </w:rPr>
        <w:t>'</w:t>
      </w:r>
      <w:r w:rsidRPr="00E46846">
        <w:rPr>
          <w:lang w:val="fr-FR"/>
        </w:rPr>
        <w:t>elle corresponde à la probabilité de pluie (dB).</w:t>
      </w:r>
    </w:p>
    <w:p w:rsidR="00F24A67" w:rsidRPr="00E46846" w:rsidRDefault="00F24A67" w:rsidP="00F24A67">
      <w:pPr>
        <w:pStyle w:val="Heading2"/>
      </w:pPr>
      <w:r w:rsidRPr="00E46846">
        <w:lastRenderedPageBreak/>
        <w:t>2.2</w:t>
      </w:r>
      <w:r w:rsidRPr="00E46846">
        <w:tab/>
        <w:t>Méthode par étapes</w:t>
      </w:r>
    </w:p>
    <w:p w:rsidR="00F24A67" w:rsidRPr="00E46846" w:rsidRDefault="00F24A67" w:rsidP="00AE3860">
      <w:r w:rsidRPr="00E46846">
        <w:t>La méthode par étapes suivante est utilisée pour synthétiser la série temporelle relative à l</w:t>
      </w:r>
      <w:r w:rsidR="001227A6">
        <w:t>'</w:t>
      </w:r>
      <w:r w:rsidRPr="00E46846">
        <w:t xml:space="preserve">affaiblissement </w:t>
      </w:r>
      <w:r w:rsidRPr="00E46846">
        <w:rPr>
          <w:i/>
          <w:iCs/>
        </w:rPr>
        <w:t>A</w:t>
      </w:r>
      <w:r w:rsidRPr="00E46846">
        <w:rPr>
          <w:i/>
          <w:iCs/>
          <w:vertAlign w:val="subscript"/>
        </w:rPr>
        <w:t>rain</w:t>
      </w:r>
      <w:r w:rsidRPr="00E46846">
        <w:t>(</w:t>
      </w:r>
      <w:r w:rsidRPr="00E46846">
        <w:rPr>
          <w:i/>
          <w:iCs/>
        </w:rPr>
        <w:t>kT</w:t>
      </w:r>
      <w:r w:rsidRPr="00E46846">
        <w:rPr>
          <w:i/>
          <w:iCs/>
          <w:vertAlign w:val="subscript"/>
        </w:rPr>
        <w:t>s</w:t>
      </w:r>
      <w:r w:rsidRPr="00E46846">
        <w:t xml:space="preserve">), </w:t>
      </w:r>
      <w:r w:rsidRPr="00E46846">
        <w:rPr>
          <w:i/>
        </w:rPr>
        <w:t>k</w:t>
      </w:r>
      <w:r w:rsidRPr="00E46846">
        <w:t xml:space="preserve"> = 1, 2, 3, ...., où </w:t>
      </w:r>
      <w:r w:rsidR="00AE3860" w:rsidRPr="00AE3860">
        <w:rPr>
          <w:i/>
          <w:iCs/>
        </w:rPr>
        <w:t>T</w:t>
      </w:r>
      <w:r w:rsidR="00AE3860" w:rsidRPr="00AE3860">
        <w:rPr>
          <w:i/>
          <w:iCs/>
          <w:vertAlign w:val="subscript"/>
        </w:rPr>
        <w:t>s</w:t>
      </w:r>
      <w:r w:rsidRPr="00E46846">
        <w:t xml:space="preserve"> est l</w:t>
      </w:r>
      <w:r w:rsidR="001227A6">
        <w:t>'</w:t>
      </w:r>
      <w:r w:rsidRPr="00E46846">
        <w:t xml:space="preserve">intervalle de temps entre les échantillons et </w:t>
      </w:r>
      <w:r w:rsidRPr="00E46846">
        <w:rPr>
          <w:i/>
        </w:rPr>
        <w:t>k</w:t>
      </w:r>
      <w:r w:rsidRPr="00E46846">
        <w:t xml:space="preserve"> est l</w:t>
      </w:r>
      <w:r w:rsidR="001227A6">
        <w:t>'</w:t>
      </w:r>
      <w:r w:rsidRPr="00E46846">
        <w:t>indice de chaque échantillon.</w:t>
      </w:r>
    </w:p>
    <w:p w:rsidR="00F24A67" w:rsidRPr="00E46846" w:rsidRDefault="00F24A67" w:rsidP="00485F5E">
      <w:pPr>
        <w:pStyle w:val="Headingi"/>
        <w:rPr>
          <w:b/>
          <w:bCs/>
        </w:rPr>
      </w:pPr>
      <w:r w:rsidRPr="00E46846">
        <w:rPr>
          <w:b/>
          <w:bCs/>
        </w:rPr>
        <w:t>A</w:t>
      </w:r>
      <w:r w:rsidRPr="00E46846">
        <w:rPr>
          <w:b/>
          <w:bCs/>
        </w:rPr>
        <w:tab/>
        <w:t xml:space="preserve">Estimation de m et de </w:t>
      </w:r>
      <w:r w:rsidR="00485F5E">
        <w:rPr>
          <w:b/>
          <w:bCs/>
          <w:i w:val="0"/>
          <w:iCs/>
        </w:rPr>
        <w:sym w:font="Symbol" w:char="F073"/>
      </w:r>
    </w:p>
    <w:p w:rsidR="00F24A67" w:rsidRPr="00E46846" w:rsidRDefault="00F24A67" w:rsidP="00485F5E">
      <w:r w:rsidRPr="00E46846">
        <w:t xml:space="preserve">Les paramètres </w:t>
      </w:r>
      <w:r w:rsidRPr="00E46846">
        <w:rPr>
          <w:i/>
        </w:rPr>
        <w:t>m</w:t>
      </w:r>
      <w:r w:rsidRPr="00E46846">
        <w:t xml:space="preserve"> et </w:t>
      </w:r>
      <w:r w:rsidR="00485F5E">
        <w:sym w:font="Symbol" w:char="F073"/>
      </w:r>
      <w:r w:rsidRPr="00E46846">
        <w:t xml:space="preserve"> sont déterminés à partir de la distribution cumulative de l</w:t>
      </w:r>
      <w:r w:rsidR="001227A6">
        <w:t>'</w:t>
      </w:r>
      <w:r w:rsidRPr="00E46846">
        <w:t>affaiblissement dû à la pluie en fonction de la probabilité d</w:t>
      </w:r>
      <w:r w:rsidR="001227A6">
        <w:t>'</w:t>
      </w:r>
      <w:r w:rsidRPr="00E46846">
        <w:t>occurrence. On peut déterminer les statistiques d</w:t>
      </w:r>
      <w:r w:rsidR="001227A6">
        <w:t>'</w:t>
      </w:r>
      <w:r w:rsidRPr="00E46846">
        <w:t>affaiblissement dû à la pluie à partir de données de mesure locales, ou, en l</w:t>
      </w:r>
      <w:r w:rsidR="001227A6">
        <w:t>'</w:t>
      </w:r>
      <w:r w:rsidRPr="00E46846">
        <w:t>absence de données de mesure, on peut utiliser les méthodes de prévision de l</w:t>
      </w:r>
      <w:r w:rsidR="001227A6">
        <w:t>'</w:t>
      </w:r>
      <w:r w:rsidRPr="00E46846">
        <w:t>affaiblissement dû à la pluie décrites dans la Recommandation UIT-R P.530 pour les trajets de Terre et dans la Recommandation UIT</w:t>
      </w:r>
      <w:r w:rsidRPr="00E46846">
        <w:noBreakHyphen/>
        <w:t>R P.618 pour les trajets Terre vers espace.</w:t>
      </w:r>
    </w:p>
    <w:p w:rsidR="00F24A67" w:rsidRPr="00E46846" w:rsidRDefault="00F24A67" w:rsidP="00F24A67">
      <w:r w:rsidRPr="00E46846">
        <w:t>Pour le trajet et la fréquence considérés, effectuer un ajustement log-normal de l</w:t>
      </w:r>
      <w:r w:rsidR="001227A6">
        <w:t>'</w:t>
      </w:r>
      <w:r w:rsidRPr="00E46846">
        <w:t>affaiblissement dû à la pluie en fonction de la probabilité d</w:t>
      </w:r>
      <w:r w:rsidR="001227A6">
        <w:t>'</w:t>
      </w:r>
      <w:r w:rsidRPr="00E46846">
        <w:t xml:space="preserve">occurrence comme suit: </w:t>
      </w:r>
    </w:p>
    <w:p w:rsidR="00F24A67" w:rsidRPr="00E46846" w:rsidRDefault="00F24A67" w:rsidP="005571CC">
      <w:r w:rsidRPr="00E46846">
        <w:rPr>
          <w:i/>
        </w:rPr>
        <w:t>Etape A1</w:t>
      </w:r>
      <w:r w:rsidRPr="00485F5E">
        <w:rPr>
          <w:i/>
          <w:iCs/>
        </w:rPr>
        <w:t>:</w:t>
      </w:r>
      <w:r w:rsidR="005571CC">
        <w:rPr>
          <w:i/>
          <w:iCs/>
        </w:rPr>
        <w:t xml:space="preserve"> </w:t>
      </w:r>
      <w:r w:rsidRPr="00E46846">
        <w:t>Détermine</w:t>
      </w:r>
      <w:bookmarkStart w:id="6" w:name="OLE_LINK2"/>
      <w:r w:rsidRPr="00E46846">
        <w:t xml:space="preserve">r </w:t>
      </w:r>
      <w:r w:rsidRPr="00E46846">
        <w:rPr>
          <w:i/>
          <w:iCs/>
        </w:rPr>
        <w:t>P</w:t>
      </w:r>
      <w:r w:rsidRPr="00E46846">
        <w:rPr>
          <w:i/>
          <w:iCs/>
          <w:vertAlign w:val="superscript"/>
        </w:rPr>
        <w:t>rain</w:t>
      </w:r>
      <w:bookmarkEnd w:id="6"/>
      <w:r w:rsidRPr="00E46846">
        <w:t xml:space="preserve"> (% de temps), la probabilité de pluie sur le trajet. </w:t>
      </w:r>
      <w:r w:rsidRPr="00E46846">
        <w:rPr>
          <w:i/>
          <w:iCs/>
        </w:rPr>
        <w:t>P</w:t>
      </w:r>
      <w:r w:rsidRPr="00E46846">
        <w:rPr>
          <w:vertAlign w:val="subscript"/>
        </w:rPr>
        <w:t>0</w:t>
      </w:r>
      <w:r w:rsidRPr="00E46846">
        <w:t>(</w:t>
      </w:r>
      <w:r w:rsidRPr="00E46846">
        <w:rPr>
          <w:i/>
          <w:iCs/>
        </w:rPr>
        <w:t>Lat</w:t>
      </w:r>
      <w:r w:rsidRPr="00E46846">
        <w:t>,</w:t>
      </w:r>
      <w:r w:rsidRPr="00E46846">
        <w:rPr>
          <w:i/>
          <w:iCs/>
        </w:rPr>
        <w:t>Lon</w:t>
      </w:r>
      <w:r w:rsidRPr="00E46846">
        <w:t xml:space="preserve">) calculé dans la Recommandation UIT-R P.837 constitue une bonne approximation de </w:t>
      </w:r>
      <w:r w:rsidRPr="00E46846">
        <w:rPr>
          <w:i/>
          <w:iCs/>
        </w:rPr>
        <w:t>P</w:t>
      </w:r>
      <w:r w:rsidRPr="00E46846">
        <w:rPr>
          <w:i/>
          <w:iCs/>
          <w:vertAlign w:val="superscript"/>
        </w:rPr>
        <w:t>rain</w:t>
      </w:r>
      <w:r w:rsidRPr="00E46846">
        <w:t>.</w:t>
      </w:r>
    </w:p>
    <w:p w:rsidR="00F24A67" w:rsidRPr="00E46846" w:rsidRDefault="00F24A67" w:rsidP="00F24A67">
      <w:r w:rsidRPr="00E46846">
        <w:rPr>
          <w:i/>
        </w:rPr>
        <w:t>Etape A2</w:t>
      </w:r>
      <w:r w:rsidRPr="00485F5E">
        <w:rPr>
          <w:i/>
          <w:iCs/>
        </w:rPr>
        <w:t>:</w:t>
      </w:r>
      <w:r w:rsidR="005571CC">
        <w:t xml:space="preserve"> </w:t>
      </w:r>
      <w:r w:rsidRPr="00E46846">
        <w:t>Construire l</w:t>
      </w:r>
      <w:r w:rsidR="001227A6">
        <w:t>'</w:t>
      </w:r>
      <w:r w:rsidRPr="00E46846">
        <w:t>ensemble de paires [</w:t>
      </w:r>
      <w:r w:rsidRPr="00E46846">
        <w:rPr>
          <w:i/>
        </w:rPr>
        <w:t>P</w:t>
      </w:r>
      <w:r w:rsidRPr="00E46846">
        <w:rPr>
          <w:i/>
          <w:vertAlign w:val="subscript"/>
        </w:rPr>
        <w:t>i</w:t>
      </w:r>
      <w:r w:rsidRPr="00E46846">
        <w:t xml:space="preserve">, </w:t>
      </w:r>
      <w:r w:rsidRPr="00E46846">
        <w:rPr>
          <w:i/>
        </w:rPr>
        <w:t>A</w:t>
      </w:r>
      <w:r w:rsidRPr="00E46846">
        <w:rPr>
          <w:i/>
          <w:vertAlign w:val="subscript"/>
        </w:rPr>
        <w:t>i</w:t>
      </w:r>
      <w:r w:rsidRPr="00E46846">
        <w:t xml:space="preserve">], où </w:t>
      </w:r>
      <w:r w:rsidRPr="00E46846">
        <w:rPr>
          <w:i/>
        </w:rPr>
        <w:t>P</w:t>
      </w:r>
      <w:r w:rsidRPr="00E46846">
        <w:rPr>
          <w:i/>
          <w:vertAlign w:val="subscript"/>
        </w:rPr>
        <w:t>i</w:t>
      </w:r>
      <w:r w:rsidRPr="00E46846">
        <w:t xml:space="preserve"> (% de temps) est la probabilité que l</w:t>
      </w:r>
      <w:r w:rsidR="001227A6">
        <w:t>'</w:t>
      </w:r>
      <w:r w:rsidRPr="00E46846">
        <w:t xml:space="preserve">affaiblissement </w:t>
      </w:r>
      <w:r w:rsidRPr="00E46846">
        <w:rPr>
          <w:i/>
          <w:iCs/>
        </w:rPr>
        <w:t>A</w:t>
      </w:r>
      <w:r w:rsidRPr="00E46846">
        <w:rPr>
          <w:i/>
          <w:iCs/>
          <w:vertAlign w:val="subscript"/>
        </w:rPr>
        <w:t>i</w:t>
      </w:r>
      <w:r w:rsidRPr="00E46846">
        <w:t xml:space="preserve">(dB) soit dépassé, avec </w:t>
      </w:r>
      <w:r w:rsidRPr="00E46846">
        <w:rPr>
          <w:i/>
        </w:rPr>
        <w:t>P</w:t>
      </w:r>
      <w:r w:rsidRPr="00E46846">
        <w:rPr>
          <w:i/>
          <w:vertAlign w:val="subscript"/>
        </w:rPr>
        <w:t xml:space="preserve">i </w:t>
      </w:r>
      <w:r w:rsidRPr="00E46846">
        <w:rPr>
          <w:iCs/>
        </w:rPr>
        <w:sym w:font="Symbol" w:char="F0A3"/>
      </w:r>
      <w:r w:rsidRPr="00E46846">
        <w:rPr>
          <w:i/>
          <w:iCs/>
        </w:rPr>
        <w:t xml:space="preserve"> P</w:t>
      </w:r>
      <w:r w:rsidRPr="00E46846">
        <w:rPr>
          <w:i/>
          <w:iCs/>
          <w:vertAlign w:val="superscript"/>
        </w:rPr>
        <w:t>rain</w:t>
      </w:r>
      <w:r w:rsidRPr="00E46846">
        <w:t xml:space="preserve">. Pour les valeurs spécifiques de </w:t>
      </w:r>
      <w:r w:rsidRPr="00E46846">
        <w:rPr>
          <w:i/>
        </w:rPr>
        <w:t>P</w:t>
      </w:r>
      <w:r w:rsidRPr="00E46846">
        <w:rPr>
          <w:i/>
          <w:vertAlign w:val="subscript"/>
        </w:rPr>
        <w:t>i</w:t>
      </w:r>
      <w:r w:rsidRPr="00E46846">
        <w:t>, il convient de prendre en considération l</w:t>
      </w:r>
      <w:r w:rsidR="001227A6">
        <w:t>'</w:t>
      </w:r>
      <w:r w:rsidRPr="00E46846">
        <w:t>intervalle de probabilités en question; toutefois, l</w:t>
      </w:r>
      <w:r w:rsidR="001227A6">
        <w:t>'</w:t>
      </w:r>
      <w:r w:rsidRPr="00E46846">
        <w:t xml:space="preserve">ensemble de pourcentages de temps suivants est proposé: 0,01, 0,02, 0,03, 0,05, 0,1, 0,2, 0,3, 0,5, 1, 2, 3, 5, et 10%, avec la contrainte suivante: </w:t>
      </w:r>
      <w:r w:rsidRPr="00E46846">
        <w:rPr>
          <w:i/>
        </w:rPr>
        <w:t>P</w:t>
      </w:r>
      <w:r w:rsidRPr="00E46846">
        <w:rPr>
          <w:i/>
          <w:vertAlign w:val="subscript"/>
        </w:rPr>
        <w:t xml:space="preserve">i </w:t>
      </w:r>
      <w:r w:rsidRPr="00E46846">
        <w:rPr>
          <w:iCs/>
        </w:rPr>
        <w:sym w:font="Symbol" w:char="F0A3"/>
      </w:r>
      <w:r w:rsidRPr="00E46846">
        <w:rPr>
          <w:i/>
          <w:iCs/>
        </w:rPr>
        <w:t xml:space="preserve"> P</w:t>
      </w:r>
      <w:r w:rsidRPr="00E46846">
        <w:rPr>
          <w:i/>
          <w:iCs/>
          <w:vertAlign w:val="superscript"/>
        </w:rPr>
        <w:t>rain</w:t>
      </w:r>
      <w:r w:rsidRPr="00E46846">
        <w:t>.</w:t>
      </w:r>
    </w:p>
    <w:p w:rsidR="00F24A67" w:rsidRPr="00E46846" w:rsidRDefault="00F24A67" w:rsidP="00FF142D">
      <w:r w:rsidRPr="00E46846">
        <w:rPr>
          <w:i/>
        </w:rPr>
        <w:t>Etape A3</w:t>
      </w:r>
      <w:r w:rsidRPr="00485F5E">
        <w:rPr>
          <w:i/>
          <w:iCs/>
        </w:rPr>
        <w:t>:</w:t>
      </w:r>
      <w:r w:rsidR="005571CC">
        <w:t xml:space="preserve"> </w:t>
      </w:r>
      <w:r w:rsidRPr="00E46846">
        <w:t>Transformer l</w:t>
      </w:r>
      <w:r w:rsidR="001227A6">
        <w:t>'</w:t>
      </w:r>
      <w:r w:rsidRPr="00E46846">
        <w:t xml:space="preserve">ensemble de paires </w:t>
      </w:r>
      <w:r w:rsidRPr="00FF142D">
        <w:rPr>
          <w:i/>
          <w:iCs/>
        </w:rPr>
        <w:t>[</w:t>
      </w:r>
      <w:r w:rsidRPr="00E46846">
        <w:rPr>
          <w:i/>
        </w:rPr>
        <w:t>P</w:t>
      </w:r>
      <w:r w:rsidRPr="00E46846">
        <w:rPr>
          <w:i/>
          <w:vertAlign w:val="subscript"/>
        </w:rPr>
        <w:t>i</w:t>
      </w:r>
      <w:r w:rsidRPr="00E46846">
        <w:t xml:space="preserve">, </w:t>
      </w:r>
      <w:r w:rsidRPr="00E46846">
        <w:rPr>
          <w:i/>
        </w:rPr>
        <w:t>A</w:t>
      </w:r>
      <w:r w:rsidRPr="00E46846">
        <w:rPr>
          <w:i/>
          <w:vertAlign w:val="subscript"/>
        </w:rPr>
        <w:t>i</w:t>
      </w:r>
      <w:r w:rsidRPr="00FF142D">
        <w:rPr>
          <w:i/>
          <w:iCs/>
        </w:rPr>
        <w:t>]</w:t>
      </w:r>
      <w:r w:rsidRPr="00E46846">
        <w:t xml:space="preserve"> en paires</w:t>
      </w:r>
      <w:r w:rsidR="00FF142D" w:rsidRPr="00A13AB7">
        <w:rPr>
          <w:position w:val="-32"/>
          <w:lang w:val="en-US"/>
        </w:rPr>
        <w:object w:dxaOrig="1780" w:dyaOrig="760">
          <v:shape id="_x0000_i1062" type="#_x0000_t75" style="width:89.85pt;height:38pt" o:ole="" fillcolor="window">
            <v:imagedata r:id="rId16" o:title=""/>
          </v:shape>
          <o:OLEObject Type="Embed" ProgID="Equation.3" ShapeID="_x0000_i1062" DrawAspect="Content" ObjectID="_1437289649" r:id="rId17"/>
        </w:object>
      </w:r>
      <w:r w:rsidRPr="00E46846">
        <w:t xml:space="preserve">, </w:t>
      </w:r>
    </w:p>
    <w:p w:rsidR="00F24A67" w:rsidRPr="00E46846" w:rsidRDefault="00F24A67" w:rsidP="00F24A67">
      <w:r w:rsidRPr="00E46846">
        <w:t>où:</w:t>
      </w:r>
    </w:p>
    <w:p w:rsidR="00F24A67" w:rsidRPr="00E46846" w:rsidRDefault="00F24A67" w:rsidP="00F24A67">
      <w:pPr>
        <w:pStyle w:val="Equation"/>
      </w:pPr>
      <w:r w:rsidRPr="00E46846">
        <w:tab/>
      </w:r>
      <w:r w:rsidRPr="00E46846">
        <w:tab/>
      </w:r>
      <w:r w:rsidRPr="00E46846">
        <w:rPr>
          <w:position w:val="-36"/>
        </w:rPr>
        <w:object w:dxaOrig="2200" w:dyaOrig="920">
          <v:shape id="_x0000_i1027" type="#_x0000_t75" style="width:110.6pt;height:46.1pt" o:ole="">
            <v:imagedata r:id="rId18" o:title=""/>
          </v:shape>
          <o:OLEObject Type="Embed" ProgID="Equation.3" ShapeID="_x0000_i1027" DrawAspect="Content" ObjectID="_1437289650" r:id="rId19"/>
        </w:object>
      </w:r>
      <w:r w:rsidRPr="00E46846">
        <w:tab/>
        <w:t>(1)</w:t>
      </w:r>
    </w:p>
    <w:p w:rsidR="002E06E4" w:rsidRPr="00050D6B" w:rsidRDefault="002E06E4" w:rsidP="002E06E4">
      <w:pPr>
        <w:pStyle w:val="Blanc"/>
        <w:rPr>
          <w:lang w:val="fr-CH"/>
        </w:rPr>
      </w:pPr>
    </w:p>
    <w:p w:rsidR="00F24A67" w:rsidRPr="00E46846" w:rsidRDefault="00F24A67" w:rsidP="005A019D">
      <w:r w:rsidRPr="00E46846">
        <w:rPr>
          <w:i/>
        </w:rPr>
        <w:t>Etape A4</w:t>
      </w:r>
      <w:r w:rsidRPr="00485F5E">
        <w:rPr>
          <w:i/>
          <w:iCs/>
        </w:rPr>
        <w:t>:</w:t>
      </w:r>
      <w:r w:rsidR="005571CC">
        <w:rPr>
          <w:i/>
          <w:iCs/>
        </w:rPr>
        <w:t xml:space="preserve"> </w:t>
      </w:r>
      <w:r w:rsidRPr="00E46846">
        <w:t xml:space="preserve">Déterminer les variables </w:t>
      </w:r>
      <w:r w:rsidR="002E06E4" w:rsidRPr="00E46846">
        <w:rPr>
          <w:position w:val="-16"/>
        </w:rPr>
        <w:object w:dxaOrig="580" w:dyaOrig="400">
          <v:shape id="_x0000_i1028" type="#_x0000_t75" style="width:28.8pt;height:20.15pt" o:ole="" fillcolor="window">
            <v:imagedata r:id="rId20" o:title=""/>
          </v:shape>
          <o:OLEObject Type="Embed" ProgID="Equation.3" ShapeID="_x0000_i1028" DrawAspect="Content" ObjectID="_1437289651" r:id="rId21"/>
        </w:object>
      </w:r>
      <w:r w:rsidRPr="00E46846">
        <w:t xml:space="preserve"> et </w:t>
      </w:r>
      <w:r w:rsidR="002E06E4" w:rsidRPr="00E46846">
        <w:rPr>
          <w:position w:val="-16"/>
        </w:rPr>
        <w:object w:dxaOrig="560" w:dyaOrig="400">
          <v:shape id="_x0000_i1029" type="#_x0000_t75" style="width:28.2pt;height:20.15pt" o:ole="" fillcolor="window">
            <v:imagedata r:id="rId22" o:title=""/>
          </v:shape>
          <o:OLEObject Type="Embed" ProgID="Equation.3" ShapeID="_x0000_i1029" DrawAspect="Content" ObjectID="_1437289652" r:id="rId23"/>
        </w:object>
      </w:r>
      <w:r w:rsidRPr="00E46846">
        <w:t xml:space="preserve">en effectuant un ajustement par les moindres carrés à </w:t>
      </w:r>
      <w:r w:rsidR="005A019D" w:rsidRPr="00A13AB7">
        <w:rPr>
          <w:position w:val="-30"/>
          <w:lang w:val="en-US"/>
        </w:rPr>
        <w:object w:dxaOrig="2940" w:dyaOrig="720">
          <v:shape id="_x0000_i1066" type="#_x0000_t75" style="width:145.75pt;height:35.15pt" o:ole="" fillcolor="window">
            <v:imagedata r:id="rId24" o:title=""/>
          </v:shape>
          <o:OLEObject Type="Embed" ProgID="Equation.3" ShapeID="_x0000_i1066" DrawAspect="Content" ObjectID="_1437289653" r:id="rId25"/>
        </w:object>
      </w:r>
      <w:r w:rsidR="005A019D" w:rsidRPr="005A019D">
        <w:rPr>
          <w:lang w:val="fr-CH"/>
        </w:rPr>
        <w:t xml:space="preserve"> </w:t>
      </w:r>
      <w:r w:rsidRPr="00E46846">
        <w:t xml:space="preserve">pour toutes les valeurs de </w:t>
      </w:r>
      <w:r w:rsidRPr="00E46846">
        <w:rPr>
          <w:i/>
        </w:rPr>
        <w:t>i</w:t>
      </w:r>
      <w:r w:rsidRPr="00E46846">
        <w:t>. Pour déterminer l</w:t>
      </w:r>
      <w:r w:rsidR="001227A6">
        <w:t>'</w:t>
      </w:r>
      <w:r w:rsidRPr="00E46846">
        <w:t>ajustement par les moindres carrés, on peut utiliser la procédure par étapes d</w:t>
      </w:r>
      <w:r w:rsidR="001227A6">
        <w:t>'</w:t>
      </w:r>
      <w:r w:rsidRPr="00E46846">
        <w:t>approximation d</w:t>
      </w:r>
      <w:r w:rsidR="001227A6">
        <w:t>'</w:t>
      </w:r>
      <w:r w:rsidRPr="00E46846">
        <w:t>une distribution cumulative complémentaire par une distribution cumulative complémentaire log-normale décrite dans la Recommandation UIT-R P.1057.</w:t>
      </w:r>
    </w:p>
    <w:p w:rsidR="00F24A67" w:rsidRPr="00E46846" w:rsidRDefault="00F24A67" w:rsidP="00F24A67">
      <w:pPr>
        <w:pStyle w:val="Headingi"/>
        <w:rPr>
          <w:b/>
          <w:bCs/>
        </w:rPr>
      </w:pPr>
      <w:r w:rsidRPr="00E46846">
        <w:rPr>
          <w:b/>
          <w:bCs/>
        </w:rPr>
        <w:t>B</w:t>
      </w:r>
      <w:r w:rsidRPr="00E46846">
        <w:rPr>
          <w:b/>
          <w:bCs/>
        </w:rPr>
        <w:tab/>
        <w:t>Paramètre du filtre passe-bas</w:t>
      </w:r>
    </w:p>
    <w:p w:rsidR="00F24A67" w:rsidRPr="00E46846" w:rsidRDefault="00F24A67" w:rsidP="00F24A67">
      <w:r w:rsidRPr="00E46846">
        <w:rPr>
          <w:i/>
        </w:rPr>
        <w:t>Etape B1:</w:t>
      </w:r>
      <w:r w:rsidR="005571CC">
        <w:rPr>
          <w:i/>
        </w:rPr>
        <w:t xml:space="preserve"> </w:t>
      </w:r>
      <w:r w:rsidRPr="00E46846">
        <w:t xml:space="preserve">Paramètre </w:t>
      </w:r>
      <w:r w:rsidRPr="00E46846">
        <w:sym w:font="Symbol" w:char="F062"/>
      </w:r>
      <w:r w:rsidRPr="00E46846">
        <w:t xml:space="preserve"> = 2 </w:t>
      </w:r>
      <w:r w:rsidRPr="00E46846">
        <w:sym w:font="Symbol" w:char="F0B4"/>
      </w:r>
      <w:r w:rsidRPr="00E46846">
        <w:t xml:space="preserve"> 10</w:t>
      </w:r>
      <w:r w:rsidRPr="00E46846">
        <w:rPr>
          <w:vertAlign w:val="superscript"/>
        </w:rPr>
        <w:t>–4</w:t>
      </w:r>
      <w:r w:rsidRPr="00E46846">
        <w:t xml:space="preserve"> (s</w:t>
      </w:r>
      <w:r w:rsidRPr="00E46846">
        <w:rPr>
          <w:vertAlign w:val="superscript"/>
        </w:rPr>
        <w:t>–1</w:t>
      </w:r>
      <w:r w:rsidRPr="00E46846">
        <w:t>).</w:t>
      </w:r>
    </w:p>
    <w:p w:rsidR="00F24A67" w:rsidRPr="00E46846" w:rsidRDefault="00F24A67" w:rsidP="00F24A67">
      <w:pPr>
        <w:pStyle w:val="Headingi"/>
        <w:rPr>
          <w:b/>
          <w:bCs/>
        </w:rPr>
      </w:pPr>
      <w:r w:rsidRPr="00E46846">
        <w:rPr>
          <w:b/>
          <w:bCs/>
        </w:rPr>
        <w:t>C</w:t>
      </w:r>
      <w:r w:rsidRPr="00E46846">
        <w:rPr>
          <w:b/>
          <w:bCs/>
        </w:rPr>
        <w:tab/>
        <w:t>Décalage de l</w:t>
      </w:r>
      <w:r w:rsidR="001227A6">
        <w:rPr>
          <w:b/>
          <w:bCs/>
        </w:rPr>
        <w:t>'</w:t>
      </w:r>
      <w:r w:rsidRPr="00E46846">
        <w:rPr>
          <w:b/>
          <w:bCs/>
        </w:rPr>
        <w:t xml:space="preserve">affaiblissement </w:t>
      </w:r>
    </w:p>
    <w:p w:rsidR="00F24A67" w:rsidRPr="00E46846" w:rsidRDefault="00F24A67" w:rsidP="00F24A67">
      <w:r w:rsidRPr="00E46846">
        <w:rPr>
          <w:i/>
        </w:rPr>
        <w:t>Etape C1:</w:t>
      </w:r>
      <w:r w:rsidRPr="00E46846">
        <w:t xml:space="preserve"> Le décalage de l</w:t>
      </w:r>
      <w:r w:rsidR="001227A6">
        <w:t>'</w:t>
      </w:r>
      <w:r w:rsidRPr="00E46846">
        <w:t xml:space="preserve">affaiblissement, </w:t>
      </w:r>
      <w:r w:rsidRPr="00E46846">
        <w:rPr>
          <w:i/>
          <w:iCs/>
        </w:rPr>
        <w:t>A</w:t>
      </w:r>
      <w:r w:rsidRPr="00E46846">
        <w:rPr>
          <w:i/>
          <w:iCs/>
          <w:vertAlign w:val="subscript"/>
        </w:rPr>
        <w:t>offset</w:t>
      </w:r>
      <w:r w:rsidRPr="00E46846">
        <w:t xml:space="preserve"> (dB), est calculé comme suit:</w:t>
      </w:r>
    </w:p>
    <w:p w:rsidR="00485F5E" w:rsidRPr="001227A6" w:rsidRDefault="00485F5E" w:rsidP="00485F5E">
      <w:pPr>
        <w:pStyle w:val="Blanc"/>
        <w:rPr>
          <w:lang w:val="fr-CH"/>
        </w:rPr>
      </w:pPr>
    </w:p>
    <w:p w:rsidR="00F24A67" w:rsidRPr="00E46846" w:rsidRDefault="00F24A67" w:rsidP="00485F5E">
      <w:pPr>
        <w:pStyle w:val="Equation"/>
        <w:rPr>
          <w:i/>
          <w:iCs/>
        </w:rPr>
      </w:pPr>
      <w:r w:rsidRPr="00E46846">
        <w:tab/>
      </w:r>
      <w:r w:rsidRPr="00E46846">
        <w:tab/>
      </w:r>
      <w:r w:rsidR="00485F5E" w:rsidRPr="00E46846">
        <w:rPr>
          <w:position w:val="-14"/>
        </w:rPr>
        <w:object w:dxaOrig="2439" w:dyaOrig="760">
          <v:shape id="_x0000_i1031" type="#_x0000_t75" style="width:120.95pt;height:38.6pt" o:ole="" filled="t">
            <v:fill color2="black"/>
            <v:imagedata r:id="rId26" o:title=""/>
          </v:shape>
          <o:OLEObject Type="Embed" ProgID="Equation.3" ShapeID="_x0000_i1031" DrawAspect="Content" ObjectID="_1437289654" r:id="rId27"/>
        </w:object>
      </w:r>
      <w:r w:rsidRPr="00E46846">
        <w:tab/>
        <w:t>(2)</w:t>
      </w:r>
    </w:p>
    <w:p w:rsidR="00485F5E" w:rsidRPr="003816F5" w:rsidRDefault="00485F5E" w:rsidP="00485F5E">
      <w:pPr>
        <w:pStyle w:val="Blanc"/>
        <w:keepNext w:val="0"/>
        <w:keepLines w:val="0"/>
        <w:widowControl w:val="0"/>
        <w:rPr>
          <w:lang w:val="fr-CH"/>
        </w:rPr>
      </w:pPr>
    </w:p>
    <w:p w:rsidR="00F24A67" w:rsidRPr="00E46846" w:rsidRDefault="00F24A67" w:rsidP="00485F5E">
      <w:pPr>
        <w:pStyle w:val="Headingi"/>
        <w:rPr>
          <w:b/>
          <w:bCs/>
        </w:rPr>
      </w:pPr>
      <w:r w:rsidRPr="00E46846">
        <w:rPr>
          <w:b/>
          <w:bCs/>
        </w:rPr>
        <w:lastRenderedPageBreak/>
        <w:t>D</w:t>
      </w:r>
      <w:r w:rsidRPr="00E46846">
        <w:rPr>
          <w:b/>
          <w:bCs/>
        </w:rPr>
        <w:tab/>
        <w:t>Synthèse de la série temporelle</w:t>
      </w:r>
    </w:p>
    <w:p w:rsidR="00F24A67" w:rsidRPr="00E46846" w:rsidRDefault="00F24A67" w:rsidP="00485F5E">
      <w:pPr>
        <w:keepNext/>
        <w:keepLines/>
      </w:pPr>
      <w:r w:rsidRPr="00E46846">
        <w:t xml:space="preserve">La série temporelle </w:t>
      </w:r>
      <w:r w:rsidRPr="00E46846">
        <w:rPr>
          <w:i/>
          <w:iCs/>
        </w:rPr>
        <w:t>A</w:t>
      </w:r>
      <w:r w:rsidRPr="00E46846">
        <w:rPr>
          <w:i/>
          <w:iCs/>
          <w:vertAlign w:val="subscript"/>
        </w:rPr>
        <w:t>rain</w:t>
      </w:r>
      <w:r w:rsidRPr="00E46846">
        <w:t>(</w:t>
      </w:r>
      <w:r w:rsidRPr="00E46846">
        <w:rPr>
          <w:i/>
          <w:iCs/>
        </w:rPr>
        <w:t>kT</w:t>
      </w:r>
      <w:r w:rsidRPr="00E46846">
        <w:rPr>
          <w:i/>
          <w:iCs/>
          <w:vertAlign w:val="subscript"/>
        </w:rPr>
        <w:t>s</w:t>
      </w:r>
      <w:r w:rsidRPr="00E46846">
        <w:t xml:space="preserve">), </w:t>
      </w:r>
      <w:r w:rsidRPr="00E46846">
        <w:rPr>
          <w:i/>
        </w:rPr>
        <w:t>k</w:t>
      </w:r>
      <w:r w:rsidRPr="00E46846">
        <w:t xml:space="preserve"> = 1, 2, 3, ... est synthétisée comme suit:</w:t>
      </w:r>
    </w:p>
    <w:p w:rsidR="00F24A67" w:rsidRPr="00E46846" w:rsidRDefault="00F24A67" w:rsidP="005571CC">
      <w:pPr>
        <w:keepNext/>
        <w:keepLines/>
      </w:pPr>
      <w:r w:rsidRPr="00E46846">
        <w:rPr>
          <w:i/>
        </w:rPr>
        <w:t>Etape D1:</w:t>
      </w:r>
      <w:r w:rsidR="005571CC">
        <w:rPr>
          <w:i/>
        </w:rPr>
        <w:t xml:space="preserve"> </w:t>
      </w:r>
      <w:r w:rsidRPr="00E46846">
        <w:t xml:space="preserve">Synthétiser une série temporelle relative au bruit blanc gaussien </w:t>
      </w:r>
      <w:r w:rsidRPr="00E46846">
        <w:rPr>
          <w:i/>
          <w:iCs/>
        </w:rPr>
        <w:t>n</w:t>
      </w:r>
      <w:r w:rsidRPr="00E46846">
        <w:t>(</w:t>
      </w:r>
      <w:r w:rsidRPr="00E46846">
        <w:rPr>
          <w:i/>
          <w:iCs/>
        </w:rPr>
        <w:t>kT</w:t>
      </w:r>
      <w:r w:rsidRPr="00E46846">
        <w:rPr>
          <w:i/>
          <w:iCs/>
          <w:vertAlign w:val="subscript"/>
        </w:rPr>
        <w:t>s</w:t>
      </w:r>
      <w:r w:rsidRPr="00E46846">
        <w:t xml:space="preserve">), où </w:t>
      </w:r>
      <w:r w:rsidRPr="00E46846">
        <w:rPr>
          <w:i/>
        </w:rPr>
        <w:t>k</w:t>
      </w:r>
      <w:r w:rsidRPr="00E46846">
        <w:t xml:space="preserve"> = 1, 2, 3, ... de moyenne nulle et de variance unitaire avec une période d</w:t>
      </w:r>
      <w:r w:rsidR="001227A6">
        <w:t>'</w:t>
      </w:r>
      <w:r w:rsidRPr="00E46846">
        <w:t xml:space="preserve">échantillonnage </w:t>
      </w:r>
      <w:r w:rsidRPr="00E46846">
        <w:rPr>
          <w:i/>
          <w:iCs/>
        </w:rPr>
        <w:t>T</w:t>
      </w:r>
      <w:r w:rsidRPr="00E46846">
        <w:rPr>
          <w:i/>
          <w:iCs/>
          <w:vertAlign w:val="subscript"/>
        </w:rPr>
        <w:t>s</w:t>
      </w:r>
      <w:r w:rsidRPr="00E46846">
        <w:t xml:space="preserve"> de 1 s.</w:t>
      </w:r>
    </w:p>
    <w:p w:rsidR="00F24A67" w:rsidRPr="00E46846" w:rsidRDefault="00F24A67" w:rsidP="00F24A67">
      <w:r w:rsidRPr="00E46846">
        <w:rPr>
          <w:i/>
        </w:rPr>
        <w:t>Etape D2:</w:t>
      </w:r>
      <w:r w:rsidR="005571CC">
        <w:t xml:space="preserve"> </w:t>
      </w:r>
      <w:r w:rsidRPr="00E46846">
        <w:t xml:space="preserve">Poser </w:t>
      </w:r>
      <w:r w:rsidRPr="00E46846">
        <w:rPr>
          <w:i/>
          <w:iCs/>
        </w:rPr>
        <w:t>X</w:t>
      </w:r>
      <w:r w:rsidRPr="00E46846">
        <w:t>(0) = 0</w:t>
      </w:r>
    </w:p>
    <w:p w:rsidR="00F24A67" w:rsidRPr="00E46846" w:rsidRDefault="00F24A67" w:rsidP="005571CC">
      <w:r w:rsidRPr="00E46846">
        <w:rPr>
          <w:i/>
        </w:rPr>
        <w:t>Etape D3:</w:t>
      </w:r>
      <w:r w:rsidR="005571CC">
        <w:rPr>
          <w:i/>
        </w:rPr>
        <w:t xml:space="preserve"> </w:t>
      </w:r>
      <w:r w:rsidRPr="00E46846">
        <w:t xml:space="preserve">Filtrer la série temporelle relative au bruit </w:t>
      </w:r>
      <w:r w:rsidRPr="00E46846">
        <w:rPr>
          <w:i/>
          <w:iCs/>
        </w:rPr>
        <w:t>n</w:t>
      </w:r>
      <w:r w:rsidRPr="00E46846">
        <w:t>(</w:t>
      </w:r>
      <w:r w:rsidRPr="00E46846">
        <w:rPr>
          <w:i/>
          <w:iCs/>
        </w:rPr>
        <w:t>kT</w:t>
      </w:r>
      <w:r w:rsidRPr="00E46846">
        <w:rPr>
          <w:i/>
          <w:iCs/>
          <w:vertAlign w:val="subscript"/>
        </w:rPr>
        <w:t>s</w:t>
      </w:r>
      <w:r w:rsidRPr="00E46846">
        <w:t>) à l</w:t>
      </w:r>
      <w:r w:rsidR="001227A6">
        <w:t>'</w:t>
      </w:r>
      <w:r w:rsidRPr="00E46846">
        <w:t>aide d</w:t>
      </w:r>
      <w:r w:rsidR="001227A6">
        <w:t>'</w:t>
      </w:r>
      <w:r w:rsidRPr="00E46846">
        <w:t>un filtre passe-bas récursif défini par:</w:t>
      </w:r>
    </w:p>
    <w:p w:rsidR="005571CC" w:rsidRPr="005571CC" w:rsidRDefault="005571CC" w:rsidP="005571CC">
      <w:pPr>
        <w:pStyle w:val="Blanc"/>
        <w:rPr>
          <w:lang w:val="fr-CH"/>
        </w:rPr>
      </w:pPr>
    </w:p>
    <w:p w:rsidR="00F24A67" w:rsidRPr="00E46846" w:rsidRDefault="00F24A67" w:rsidP="00F24A67">
      <w:pPr>
        <w:pStyle w:val="Equation"/>
      </w:pPr>
      <w:r w:rsidRPr="00E46846">
        <w:tab/>
      </w:r>
      <w:r w:rsidRPr="00E46846">
        <w:tab/>
      </w:r>
      <w:r w:rsidRPr="00E46846">
        <w:rPr>
          <w:position w:val="-12"/>
        </w:rPr>
        <w:object w:dxaOrig="4459" w:dyaOrig="460">
          <v:shape id="_x0000_i1032" type="#_x0000_t75" style="width:222.35pt;height:23.05pt" o:ole="" filled="t">
            <v:fill color2="black"/>
            <v:imagedata r:id="rId28" o:title=""/>
          </v:shape>
          <o:OLEObject Type="Embed" ProgID="Equation.3" ShapeID="_x0000_i1032" DrawAspect="Content" ObjectID="_1437289655" r:id="rId29"/>
        </w:object>
      </w:r>
      <w:r w:rsidRPr="00E46846">
        <w:t xml:space="preserve">                pour </w:t>
      </w:r>
      <w:r w:rsidRPr="00E46846">
        <w:rPr>
          <w:i/>
        </w:rPr>
        <w:t>k</w:t>
      </w:r>
      <w:r w:rsidRPr="00E46846">
        <w:t xml:space="preserve"> = 1, 2, 3, ....</w:t>
      </w:r>
      <w:r w:rsidRPr="00E46846">
        <w:tab/>
        <w:t>(3)</w:t>
      </w:r>
    </w:p>
    <w:p w:rsidR="005571CC" w:rsidRPr="003816F5" w:rsidRDefault="005571CC" w:rsidP="005571CC">
      <w:pPr>
        <w:pStyle w:val="Blanc"/>
        <w:rPr>
          <w:lang w:val="fr-CH"/>
        </w:rPr>
      </w:pPr>
    </w:p>
    <w:p w:rsidR="00F24A67" w:rsidRPr="00E46846" w:rsidRDefault="00F24A67" w:rsidP="00F24A67">
      <w:pPr>
        <w:pStyle w:val="Equation"/>
      </w:pPr>
      <w:r w:rsidRPr="00E46846">
        <w:t>où:</w:t>
      </w:r>
      <w:r w:rsidRPr="00E46846">
        <w:tab/>
      </w:r>
      <w:r w:rsidRPr="00E46846">
        <w:tab/>
      </w:r>
      <w:r w:rsidRPr="00E46846">
        <w:rPr>
          <w:position w:val="-10"/>
        </w:rPr>
        <w:object w:dxaOrig="980" w:dyaOrig="400">
          <v:shape id="_x0000_i1033" type="#_x0000_t75" style="width:48.95pt;height:20.15pt" o:ole="">
            <v:imagedata r:id="rId30" o:title=""/>
          </v:shape>
          <o:OLEObject Type="Embed" ProgID="Equation.3" ShapeID="_x0000_i1033" DrawAspect="Content" ObjectID="_1437289656" r:id="rId31"/>
        </w:object>
      </w:r>
      <w:r w:rsidRPr="00E46846">
        <w:t xml:space="preserve">    </w:t>
      </w:r>
      <w:r w:rsidRPr="00E46846">
        <w:tab/>
        <w:t>(4)</w:t>
      </w:r>
    </w:p>
    <w:p w:rsidR="005571CC" w:rsidRPr="003816F5" w:rsidRDefault="005571CC" w:rsidP="005571CC">
      <w:pPr>
        <w:pStyle w:val="Blanc"/>
        <w:rPr>
          <w:lang w:val="fr-CH"/>
        </w:rPr>
      </w:pPr>
    </w:p>
    <w:p w:rsidR="00F24A67" w:rsidRPr="00E46846" w:rsidRDefault="00F24A67" w:rsidP="005571CC">
      <w:r w:rsidRPr="00E46846">
        <w:rPr>
          <w:i/>
        </w:rPr>
        <w:t>Etape D4:</w:t>
      </w:r>
      <w:r w:rsidR="005571CC">
        <w:rPr>
          <w:i/>
        </w:rPr>
        <w:t xml:space="preserve"> </w:t>
      </w:r>
      <w:r w:rsidRPr="00E46846">
        <w:t xml:space="preserve">Calculer </w:t>
      </w:r>
      <w:r w:rsidRPr="00E46846">
        <w:rPr>
          <w:i/>
          <w:iCs/>
        </w:rPr>
        <w:t>Y</w:t>
      </w:r>
      <w:r w:rsidRPr="00E46846">
        <w:rPr>
          <w:i/>
          <w:iCs/>
          <w:vertAlign w:val="subscript"/>
        </w:rPr>
        <w:t>rain</w:t>
      </w:r>
      <w:r w:rsidRPr="00E46846">
        <w:t>(</w:t>
      </w:r>
      <w:r w:rsidRPr="00E46846">
        <w:rPr>
          <w:i/>
          <w:iCs/>
        </w:rPr>
        <w:t>kT</w:t>
      </w:r>
      <w:r w:rsidRPr="00E46846">
        <w:rPr>
          <w:i/>
          <w:iCs/>
          <w:vertAlign w:val="subscript"/>
        </w:rPr>
        <w:t>s</w:t>
      </w:r>
      <w:r w:rsidRPr="00E46846">
        <w:t xml:space="preserve">), pour </w:t>
      </w:r>
      <w:r w:rsidRPr="00E46846">
        <w:rPr>
          <w:i/>
        </w:rPr>
        <w:t>k</w:t>
      </w:r>
      <w:r w:rsidRPr="00E46846">
        <w:t xml:space="preserve"> = 1, 2, 3, ...  comme suit:</w:t>
      </w:r>
    </w:p>
    <w:p w:rsidR="00F24A67" w:rsidRPr="00E46846" w:rsidRDefault="00F24A67" w:rsidP="00F24A67">
      <w:pPr>
        <w:pStyle w:val="Blanc"/>
        <w:rPr>
          <w:lang w:val="fr-FR"/>
        </w:rPr>
      </w:pPr>
    </w:p>
    <w:p w:rsidR="00F24A67" w:rsidRPr="00E46846" w:rsidRDefault="00F24A67" w:rsidP="00F24A67">
      <w:pPr>
        <w:pStyle w:val="Equation"/>
      </w:pPr>
      <w:r w:rsidRPr="00E46846">
        <w:tab/>
      </w:r>
      <w:r w:rsidRPr="00E46846">
        <w:tab/>
      </w:r>
      <w:r w:rsidRPr="00E46846">
        <w:rPr>
          <w:position w:val="-12"/>
        </w:rPr>
        <w:object w:dxaOrig="2439" w:dyaOrig="420">
          <v:shape id="_x0000_i1034" type="#_x0000_t75" style="width:122.1pt;height:20.75pt" o:ole="">
            <v:imagedata r:id="rId32" o:title=""/>
          </v:shape>
          <o:OLEObject Type="Embed" ProgID="Equation.3" ShapeID="_x0000_i1034" DrawAspect="Content" ObjectID="_1437289657" r:id="rId33"/>
        </w:object>
      </w:r>
      <w:r w:rsidRPr="00E46846">
        <w:tab/>
        <w:t>(5)</w:t>
      </w:r>
    </w:p>
    <w:p w:rsidR="00F24A67" w:rsidRPr="00E46846" w:rsidRDefault="00F24A67" w:rsidP="00F24A67">
      <w:pPr>
        <w:pStyle w:val="Blanc"/>
        <w:rPr>
          <w:lang w:val="fr-FR"/>
        </w:rPr>
      </w:pPr>
    </w:p>
    <w:p w:rsidR="00F24A67" w:rsidRPr="00E46846" w:rsidRDefault="00F24A67" w:rsidP="00F24A67">
      <w:r w:rsidRPr="00E46846">
        <w:rPr>
          <w:i/>
        </w:rPr>
        <w:t>Etape D5:</w:t>
      </w:r>
      <w:r w:rsidRPr="00E46846">
        <w:t xml:space="preserve"> Calculer </w:t>
      </w:r>
      <w:r w:rsidRPr="00E46846">
        <w:rPr>
          <w:i/>
          <w:iCs/>
        </w:rPr>
        <w:t>A</w:t>
      </w:r>
      <w:r w:rsidRPr="00E46846">
        <w:rPr>
          <w:i/>
          <w:iCs/>
          <w:vertAlign w:val="subscript"/>
        </w:rPr>
        <w:t>rain</w:t>
      </w:r>
      <w:r w:rsidRPr="00E46846">
        <w:t>(</w:t>
      </w:r>
      <w:r w:rsidRPr="00E46846">
        <w:rPr>
          <w:i/>
          <w:iCs/>
        </w:rPr>
        <w:t>kT</w:t>
      </w:r>
      <w:r w:rsidRPr="00E46846">
        <w:rPr>
          <w:i/>
          <w:iCs/>
          <w:vertAlign w:val="subscript"/>
        </w:rPr>
        <w:t>s</w:t>
      </w:r>
      <w:r w:rsidRPr="00E46846">
        <w:t xml:space="preserve">) (dB), pour </w:t>
      </w:r>
      <w:r w:rsidRPr="00E46846">
        <w:rPr>
          <w:i/>
          <w:iCs/>
        </w:rPr>
        <w:t>k</w:t>
      </w:r>
      <w:r w:rsidRPr="00E46846">
        <w:t xml:space="preserve"> = 1, 2, 3, ... comme suit:</w:t>
      </w:r>
    </w:p>
    <w:p w:rsidR="00F24A67" w:rsidRPr="00E46846" w:rsidRDefault="00F24A67" w:rsidP="00F24A67">
      <w:pPr>
        <w:pStyle w:val="Blanc"/>
        <w:rPr>
          <w:lang w:val="fr-FR"/>
        </w:rPr>
      </w:pPr>
    </w:p>
    <w:p w:rsidR="00F24A67" w:rsidRPr="00E46846" w:rsidRDefault="00F24A67" w:rsidP="00F24A67">
      <w:pPr>
        <w:pStyle w:val="Equation"/>
      </w:pPr>
      <w:r w:rsidRPr="00E46846">
        <w:tab/>
      </w:r>
      <w:r w:rsidRPr="00E46846">
        <w:tab/>
      </w:r>
      <w:r w:rsidRPr="00E46846">
        <w:rPr>
          <w:position w:val="-14"/>
        </w:rPr>
        <w:object w:dxaOrig="3960" w:dyaOrig="380">
          <v:shape id="_x0000_i1035" type="#_x0000_t75" style="width:198.7pt;height:19pt" o:ole="">
            <v:imagedata r:id="rId34" o:title=""/>
          </v:shape>
          <o:OLEObject Type="Embed" ProgID="Equation.3" ShapeID="_x0000_i1035" DrawAspect="Content" ObjectID="_1437289658" r:id="rId35"/>
        </w:object>
      </w:r>
      <w:r w:rsidRPr="00E46846">
        <w:tab/>
        <w:t>(6)</w:t>
      </w:r>
    </w:p>
    <w:p w:rsidR="00F24A67" w:rsidRPr="00E46846" w:rsidRDefault="00F24A67" w:rsidP="00F24A67">
      <w:pPr>
        <w:pStyle w:val="Blanc"/>
        <w:rPr>
          <w:lang w:val="fr-FR"/>
        </w:rPr>
      </w:pPr>
    </w:p>
    <w:p w:rsidR="00F24A67" w:rsidRPr="00E46846" w:rsidRDefault="00F24A67" w:rsidP="005571CC">
      <w:r w:rsidRPr="00E46846">
        <w:rPr>
          <w:i/>
        </w:rPr>
        <w:t>Etape</w:t>
      </w:r>
      <w:r w:rsidR="005571CC">
        <w:rPr>
          <w:i/>
        </w:rPr>
        <w:t> </w:t>
      </w:r>
      <w:r w:rsidRPr="00E46846">
        <w:rPr>
          <w:i/>
        </w:rPr>
        <w:t>D6:</w:t>
      </w:r>
      <w:r w:rsidR="005571CC">
        <w:t xml:space="preserve"> </w:t>
      </w:r>
      <w:r w:rsidRPr="00E46846">
        <w:t>Eliminer les 200 000 premiers échantillons de la série temporelle synthétisée (correspondant à la réponse transitoire du filtre). Les événements d</w:t>
      </w:r>
      <w:r w:rsidR="001227A6">
        <w:t>'</w:t>
      </w:r>
      <w:r w:rsidRPr="00E46846">
        <w:t>affaiblissement dû à la pluie sont représentés par des séquences dont les valeurs sont supérieures à 0 dB pour plusieurs échantillons consécutifs.</w:t>
      </w:r>
    </w:p>
    <w:p w:rsidR="00F24A67" w:rsidRPr="00E46846" w:rsidRDefault="00F24A67" w:rsidP="00F24A67">
      <w:pPr>
        <w:pStyle w:val="Heading1"/>
      </w:pPr>
      <w:r w:rsidRPr="00E46846">
        <w:t>3</w:t>
      </w:r>
      <w:r w:rsidRPr="00E46846">
        <w:tab/>
        <w:t xml:space="preserve">Méthode de synthèse de série temporelle relative à la scintillation </w:t>
      </w:r>
    </w:p>
    <w:p w:rsidR="00F24A67" w:rsidRPr="00E46846" w:rsidRDefault="00F24A67" w:rsidP="009A1217">
      <w:r w:rsidRPr="00E46846">
        <w:t>Comme indiqué sur la Fig. 2, une série temporelle relative à la scintillation</w:t>
      </w:r>
      <w:r w:rsidR="009A1217" w:rsidRPr="009A1217">
        <w:rPr>
          <w:i/>
          <w:iCs/>
        </w:rPr>
        <w:t xml:space="preserve"> </w:t>
      </w:r>
      <w:r w:rsidR="009A1217" w:rsidRPr="002C67B5">
        <w:rPr>
          <w:i/>
          <w:iCs/>
        </w:rPr>
        <w:t>sci</w:t>
      </w:r>
      <w:r w:rsidR="009A1217" w:rsidRPr="002C67B5">
        <w:t>(</w:t>
      </w:r>
      <w:r w:rsidR="009A1217" w:rsidRPr="002C67B5">
        <w:rPr>
          <w:i/>
          <w:iCs/>
        </w:rPr>
        <w:t>t</w:t>
      </w:r>
      <w:r w:rsidR="009A1217">
        <w:t>),</w:t>
      </w:r>
      <w:r w:rsidRPr="00E46846">
        <w:t xml:space="preserve"> peut être générée en filtrant un bruit blanc gaussien </w:t>
      </w:r>
      <w:r w:rsidRPr="00E46846">
        <w:rPr>
          <w:i/>
          <w:iCs/>
        </w:rPr>
        <w:t>n</w:t>
      </w:r>
      <w:r w:rsidRPr="00E46846">
        <w:t>(</w:t>
      </w:r>
      <w:r w:rsidRPr="00E46846">
        <w:rPr>
          <w:i/>
          <w:iCs/>
        </w:rPr>
        <w:t>t</w:t>
      </w:r>
      <w:r w:rsidRPr="00E46846">
        <w:t>) de sorte que l</w:t>
      </w:r>
      <w:r w:rsidR="001227A6">
        <w:t>'</w:t>
      </w:r>
      <w:r w:rsidRPr="00E46846">
        <w:t xml:space="preserve">asymptote du spectre de puissance de la série temporelle filtrée ait une décroissance en </w:t>
      </w:r>
      <w:r w:rsidRPr="00E46846">
        <w:rPr>
          <w:i/>
          <w:iCs/>
        </w:rPr>
        <w:t>f</w:t>
      </w:r>
      <w:r w:rsidRPr="00E46846">
        <w:rPr>
          <w:vertAlign w:val="superscript"/>
        </w:rPr>
        <w:t>–8/3</w:t>
      </w:r>
      <w:r w:rsidRPr="00E46846">
        <w:t xml:space="preserve"> et une fréquence de coupure </w:t>
      </w:r>
      <w:r w:rsidRPr="00E46846">
        <w:rPr>
          <w:i/>
          <w:iCs/>
        </w:rPr>
        <w:t>f</w:t>
      </w:r>
      <w:r w:rsidRPr="00E46846">
        <w:rPr>
          <w:i/>
          <w:iCs/>
          <w:vertAlign w:val="subscript"/>
        </w:rPr>
        <w:t>c</w:t>
      </w:r>
      <w:r w:rsidRPr="00E46846">
        <w:t xml:space="preserve"> de 0,1 Hz. Il est à noter que l</w:t>
      </w:r>
      <w:r w:rsidR="001227A6">
        <w:t>'</w:t>
      </w:r>
      <w:r w:rsidRPr="00E46846">
        <w:t>écart type relatif à la scintillation augmente à mesure que l</w:t>
      </w:r>
      <w:r w:rsidR="001227A6">
        <w:t>'</w:t>
      </w:r>
      <w:r w:rsidRPr="00E46846">
        <w:t>affaiblissement dû à la pluie augmente.</w:t>
      </w:r>
    </w:p>
    <w:p w:rsidR="00F24A67" w:rsidRPr="00E46846" w:rsidRDefault="00F24A67" w:rsidP="00F24A67">
      <w:pPr>
        <w:rPr>
          <w:sz w:val="4"/>
          <w:szCs w:val="4"/>
        </w:rPr>
      </w:pPr>
    </w:p>
    <w:p w:rsidR="00F24A67" w:rsidRPr="00E46846" w:rsidRDefault="00F24A67" w:rsidP="00F24A67">
      <w:pPr>
        <w:pStyle w:val="FigureNo"/>
      </w:pPr>
      <w:r w:rsidRPr="00E46846">
        <w:t xml:space="preserve">Figure </w:t>
      </w:r>
      <w:r w:rsidRPr="00E46846">
        <w:fldChar w:fldCharType="begin"/>
      </w:r>
      <w:r w:rsidRPr="00E46846">
        <w:instrText xml:space="preserve"> SEQ "Figure" \*ARABIC </w:instrText>
      </w:r>
      <w:r w:rsidRPr="00E46846">
        <w:fldChar w:fldCharType="separate"/>
      </w:r>
      <w:r w:rsidR="00614569">
        <w:rPr>
          <w:noProof/>
        </w:rPr>
        <w:t>2</w:t>
      </w:r>
      <w:r w:rsidRPr="00E46846">
        <w:fldChar w:fldCharType="end"/>
      </w:r>
    </w:p>
    <w:p w:rsidR="00F24A67" w:rsidRPr="00E46846" w:rsidRDefault="00F24A67" w:rsidP="00F24A67">
      <w:pPr>
        <w:pStyle w:val="Figuretitle"/>
      </w:pPr>
      <w:r w:rsidRPr="00E46846">
        <w:t xml:space="preserve">Schéma fonctionnel du synthétiseur de série temporelle </w:t>
      </w:r>
      <w:r w:rsidR="009A1217">
        <w:br/>
      </w:r>
      <w:r w:rsidRPr="00E46846">
        <w:t>relative à la scintillation</w:t>
      </w:r>
    </w:p>
    <w:p w:rsidR="00F24A67" w:rsidRPr="00E46846" w:rsidRDefault="0023417E" w:rsidP="00F24A67">
      <w:pPr>
        <w:pStyle w:val="Figure"/>
      </w:pPr>
      <w:r>
        <w:object w:dxaOrig="4540" w:dyaOrig="1716">
          <v:shape id="_x0000_i1036" type="#_x0000_t75" style="width:300.1pt;height:114.05pt" o:ole="">
            <v:imagedata r:id="rId36" o:title=""/>
          </v:shape>
          <o:OLEObject Type="Embed" ProgID="CorelDRAW.Graphic.14" ShapeID="_x0000_i1036" DrawAspect="Content" ObjectID="_1437289659" r:id="rId37"/>
        </w:object>
      </w:r>
    </w:p>
    <w:p w:rsidR="00F24A67" w:rsidRPr="00E46846" w:rsidRDefault="00F24A67" w:rsidP="009A1217">
      <w:pPr>
        <w:pStyle w:val="Heading1"/>
      </w:pPr>
      <w:r w:rsidRPr="00E46846">
        <w:lastRenderedPageBreak/>
        <w:t>4</w:t>
      </w:r>
      <w:r w:rsidRPr="00E46846">
        <w:tab/>
        <w:t xml:space="preserve">Méthode de synthèse de série temporelle </w:t>
      </w:r>
      <w:r w:rsidR="009A1217">
        <w:t xml:space="preserve">relative au </w:t>
      </w:r>
      <w:r w:rsidRPr="00E46846">
        <w:t>contenu intégré en eau liquide des nuages</w:t>
      </w:r>
    </w:p>
    <w:p w:rsidR="00F24A67" w:rsidRPr="00E46846" w:rsidRDefault="00F24A67" w:rsidP="00F24A67">
      <w:pPr>
        <w:pStyle w:val="Heading2"/>
      </w:pPr>
      <w:r w:rsidRPr="00E46846">
        <w:t>4.1</w:t>
      </w:r>
      <w:r w:rsidRPr="00E46846">
        <w:tab/>
        <w:t>Vue d</w:t>
      </w:r>
      <w:r w:rsidR="001227A6">
        <w:t>'</w:t>
      </w:r>
      <w:r w:rsidRPr="00E46846">
        <w:t>ensemble</w:t>
      </w:r>
    </w:p>
    <w:p w:rsidR="00F24A67" w:rsidRPr="00E46846" w:rsidRDefault="00F24A67" w:rsidP="009A1217">
      <w:r w:rsidRPr="00E46846">
        <w:t xml:space="preserve">Comme </w:t>
      </w:r>
      <w:r w:rsidR="009A1217">
        <w:t xml:space="preserve">proposé </w:t>
      </w:r>
      <w:r w:rsidRPr="00E46846">
        <w:t xml:space="preserve">dans la Recommandation UIT-R P.840, la méthode de synthèse de série temporelle </w:t>
      </w:r>
      <w:r w:rsidR="009A1217">
        <w:t xml:space="preserve">utilise une </w:t>
      </w:r>
      <w:r w:rsidR="009A1217" w:rsidRPr="00E46846">
        <w:t xml:space="preserve">distribution log-normale </w:t>
      </w:r>
      <w:r w:rsidR="009A1217">
        <w:t>pour l</w:t>
      </w:r>
      <w:r w:rsidR="001227A6">
        <w:t>'</w:t>
      </w:r>
      <w:r w:rsidRPr="00E46846">
        <w:t>approxim</w:t>
      </w:r>
      <w:r w:rsidR="009A1217">
        <w:t>ation</w:t>
      </w:r>
      <w:r w:rsidRPr="00E46846">
        <w:t xml:space="preserve"> </w:t>
      </w:r>
      <w:r w:rsidR="009A1217">
        <w:t>d</w:t>
      </w:r>
      <w:r w:rsidRPr="00E46846">
        <w:t xml:space="preserve">es statistiques du contenu intégré en eau liquide (ILWC, </w:t>
      </w:r>
      <w:r w:rsidRPr="00E46846">
        <w:rPr>
          <w:i/>
          <w:iCs/>
        </w:rPr>
        <w:t>integrated liquid water content</w:t>
      </w:r>
      <w:r w:rsidRPr="00E46846">
        <w:t>) à long terme.</w:t>
      </w:r>
    </w:p>
    <w:p w:rsidR="00F24A67" w:rsidRPr="00E46846" w:rsidRDefault="00F24A67" w:rsidP="009A1217">
      <w:r w:rsidRPr="00E46846">
        <w:t xml:space="preserve">La méthode de synthèse de série temporelle génère une série temporelle qui reproduit les caractéristiques spectrales et les statistiques </w:t>
      </w:r>
      <w:r w:rsidR="009A1217">
        <w:t>de</w:t>
      </w:r>
      <w:r w:rsidR="009A1217" w:rsidRPr="00E46846">
        <w:t xml:space="preserve"> vitesse de </w:t>
      </w:r>
      <w:r w:rsidR="009A1217">
        <w:t xml:space="preserve">variation et </w:t>
      </w:r>
      <w:r w:rsidRPr="00E46846">
        <w:t>de durée des événements</w:t>
      </w:r>
      <w:r w:rsidR="009A1217">
        <w:t xml:space="preserve"> de contenu liquide des nuages.</w:t>
      </w:r>
    </w:p>
    <w:p w:rsidR="00F24A67" w:rsidRPr="00E46846" w:rsidRDefault="00F24A67" w:rsidP="009A1217">
      <w:r w:rsidRPr="00E46846">
        <w:t>Comme indiqué sur la Fig.</w:t>
      </w:r>
      <w:r w:rsidR="009A1217">
        <w:t> </w:t>
      </w:r>
      <w:r w:rsidRPr="00E46846">
        <w:t xml:space="preserve">3, la série temporelle relative au contenu liquide </w:t>
      </w:r>
      <w:r w:rsidRPr="00E46846">
        <w:rPr>
          <w:i/>
          <w:iCs/>
        </w:rPr>
        <w:t>L</w:t>
      </w:r>
      <w:r w:rsidRPr="00E46846">
        <w:t>(</w:t>
      </w:r>
      <w:r w:rsidRPr="00E46846">
        <w:rPr>
          <w:i/>
          <w:iCs/>
        </w:rPr>
        <w:t>t</w:t>
      </w:r>
      <w:r w:rsidRPr="00E46846">
        <w:t xml:space="preserve">) est synthétisée à partir du bruit blanc gaussien discret </w:t>
      </w:r>
      <w:r w:rsidRPr="00E46846">
        <w:rPr>
          <w:i/>
          <w:iCs/>
        </w:rPr>
        <w:t>n</w:t>
      </w:r>
      <w:r w:rsidRPr="00E46846">
        <w:t>(</w:t>
      </w:r>
      <w:r w:rsidRPr="00E46846">
        <w:rPr>
          <w:i/>
          <w:iCs/>
        </w:rPr>
        <w:t>t</w:t>
      </w:r>
      <w:r w:rsidRPr="00E46846">
        <w:t>). Le bruit blanc gaussien passe dans un filtre passe-bas, est tronqué pour correspondre à la probabilité de nuages souhaitée, puis passe dans un dispositif non linéaire sans mémoire où sa distribution normale tronquée est transformée en distribution log</w:t>
      </w:r>
      <w:r w:rsidR="009A1217">
        <w:noBreakHyphen/>
      </w:r>
      <w:r w:rsidRPr="00E46846">
        <w:t>normale conditionnée.</w:t>
      </w:r>
    </w:p>
    <w:p w:rsidR="00F24A67" w:rsidRPr="00E46846" w:rsidRDefault="00F24A67" w:rsidP="00F24A67">
      <w:pPr>
        <w:pStyle w:val="FigureNo"/>
      </w:pPr>
      <w:r w:rsidRPr="00E46846">
        <w:t>Figure 3</w:t>
      </w:r>
    </w:p>
    <w:p w:rsidR="00F24A67" w:rsidRDefault="00F24A67" w:rsidP="00F24A67">
      <w:pPr>
        <w:pStyle w:val="Figuretitle"/>
      </w:pPr>
      <w:r w:rsidRPr="00E46846">
        <w:t>Schéma fonctionnel du synthétiseur de série temporelle relative au contenu ILWC des nuages</w:t>
      </w:r>
    </w:p>
    <w:p w:rsidR="00F24A67" w:rsidRPr="00E46846" w:rsidRDefault="00614569" w:rsidP="00F24A67">
      <w:pPr>
        <w:pStyle w:val="Figure"/>
      </w:pPr>
      <w:r>
        <w:object w:dxaOrig="10078" w:dyaOrig="1972">
          <v:shape id="_x0000_i1037" type="#_x0000_t75" style="width:472.9pt;height:93.3pt" o:ole="">
            <v:imagedata r:id="rId38" o:title=""/>
          </v:shape>
          <o:OLEObject Type="Embed" ProgID="CorelDRAW.Graphic.14" ShapeID="_x0000_i1037" DrawAspect="Content" ObjectID="_1437289660" r:id="rId39"/>
        </w:object>
      </w:r>
    </w:p>
    <w:p w:rsidR="00F24A67" w:rsidRPr="00E46846" w:rsidRDefault="00F24A67" w:rsidP="00F24A67">
      <w:r w:rsidRPr="00E46846">
        <w:t>Le synthétiseur de série temporelle est défini par huit paramètres:</w:t>
      </w:r>
    </w:p>
    <w:p w:rsidR="00F24A67" w:rsidRPr="00E46846" w:rsidRDefault="00F24A67" w:rsidP="00F32F37">
      <w:pPr>
        <w:pStyle w:val="Equationlegend"/>
        <w:rPr>
          <w:lang w:val="fr-FR"/>
        </w:rPr>
      </w:pPr>
      <w:r w:rsidRPr="00E46846">
        <w:rPr>
          <w:i/>
          <w:lang w:val="fr-FR"/>
        </w:rPr>
        <w:tab/>
        <w:t>m</w:t>
      </w:r>
      <w:r w:rsidR="00F32867">
        <w:rPr>
          <w:i/>
          <w:lang w:val="fr-FR"/>
        </w:rPr>
        <w:t xml:space="preserve"> </w:t>
      </w:r>
      <w:r w:rsidRPr="00E46846">
        <w:rPr>
          <w:lang w:val="fr-FR"/>
        </w:rPr>
        <w:t xml:space="preserve">: </w:t>
      </w:r>
      <w:r w:rsidRPr="00E46846">
        <w:rPr>
          <w:lang w:val="fr-FR"/>
        </w:rPr>
        <w:tab/>
        <w:t>moyenne de la distribution log-normale de l</w:t>
      </w:r>
      <w:r w:rsidR="001227A6">
        <w:rPr>
          <w:lang w:val="fr-FR"/>
        </w:rPr>
        <w:t>'</w:t>
      </w:r>
      <w:r w:rsidRPr="00E46846">
        <w:rPr>
          <w:lang w:val="fr-FR"/>
        </w:rPr>
        <w:t>affaiblissement dû à la pluie</w:t>
      </w:r>
    </w:p>
    <w:p w:rsidR="00F24A67" w:rsidRPr="00E46846" w:rsidRDefault="00F24A67" w:rsidP="00F32F37">
      <w:pPr>
        <w:pStyle w:val="Equationlegend"/>
        <w:rPr>
          <w:lang w:val="fr-FR"/>
        </w:rPr>
      </w:pPr>
      <w:r w:rsidRPr="00E46846">
        <w:rPr>
          <w:rFonts w:ascii="Symbol" w:hAnsi="Symbol" w:cs="Symbol"/>
          <w:i/>
          <w:iCs/>
          <w:lang w:val="fr-FR"/>
        </w:rPr>
        <w:tab/>
      </w:r>
      <w:r w:rsidRPr="00E46846">
        <w:rPr>
          <w:lang w:val="fr-FR"/>
        </w:rPr>
        <w:sym w:font="Symbol" w:char="F073"/>
      </w:r>
      <w:r w:rsidR="00F32867">
        <w:rPr>
          <w:lang w:val="fr-FR"/>
        </w:rPr>
        <w:t xml:space="preserve"> </w:t>
      </w:r>
      <w:r w:rsidRPr="00E46846">
        <w:rPr>
          <w:lang w:val="fr-FR"/>
        </w:rPr>
        <w:t xml:space="preserve">: </w:t>
      </w:r>
      <w:r w:rsidRPr="00E46846">
        <w:rPr>
          <w:lang w:val="fr-FR"/>
        </w:rPr>
        <w:tab/>
        <w:t xml:space="preserve">écart </w:t>
      </w:r>
      <w:r w:rsidR="009632C8">
        <w:rPr>
          <w:lang w:val="fr-FR"/>
        </w:rPr>
        <w:t xml:space="preserve">type </w:t>
      </w:r>
      <w:r w:rsidRPr="00E46846">
        <w:rPr>
          <w:lang w:val="fr-FR"/>
        </w:rPr>
        <w:t>de la distribution log-normale de l</w:t>
      </w:r>
      <w:r w:rsidR="001227A6">
        <w:rPr>
          <w:lang w:val="fr-FR"/>
        </w:rPr>
        <w:t>'</w:t>
      </w:r>
      <w:r w:rsidRPr="00E46846">
        <w:rPr>
          <w:lang w:val="fr-FR"/>
        </w:rPr>
        <w:t>affaiblissement dû à la pluie</w:t>
      </w:r>
    </w:p>
    <w:p w:rsidR="00F24A67" w:rsidRPr="00E46846" w:rsidRDefault="00F24A67" w:rsidP="00F24A67">
      <w:pPr>
        <w:pStyle w:val="Equationlegend"/>
        <w:rPr>
          <w:lang w:val="fr-FR"/>
        </w:rPr>
      </w:pPr>
      <w:r w:rsidRPr="00E46846">
        <w:rPr>
          <w:rFonts w:ascii="Symbol" w:hAnsi="Symbol" w:cs="Symbol"/>
          <w:i/>
          <w:iCs/>
          <w:lang w:val="fr-FR"/>
        </w:rPr>
        <w:tab/>
      </w:r>
      <w:r w:rsidRPr="00E46846">
        <w:rPr>
          <w:i/>
          <w:iCs/>
          <w:lang w:val="fr-FR"/>
        </w:rPr>
        <w:t>P</w:t>
      </w:r>
      <w:r w:rsidRPr="00E46846">
        <w:rPr>
          <w:i/>
          <w:iCs/>
          <w:vertAlign w:val="subscript"/>
          <w:lang w:val="fr-FR"/>
        </w:rPr>
        <w:t>CLW</w:t>
      </w:r>
      <w:r w:rsidR="00F32867">
        <w:rPr>
          <w:i/>
          <w:iCs/>
          <w:vertAlign w:val="subscript"/>
          <w:lang w:val="fr-FR"/>
        </w:rPr>
        <w:t xml:space="preserve"> </w:t>
      </w:r>
      <w:r w:rsidRPr="00E46846">
        <w:rPr>
          <w:lang w:val="fr-FR"/>
        </w:rPr>
        <w:t>:</w:t>
      </w:r>
      <w:r w:rsidRPr="00E46846">
        <w:rPr>
          <w:lang w:val="fr-FR"/>
        </w:rPr>
        <w:tab/>
        <w:t>probabilité de nuages</w:t>
      </w:r>
    </w:p>
    <w:p w:rsidR="00F24A67" w:rsidRPr="00E46846" w:rsidRDefault="00F24A67" w:rsidP="00F24A67">
      <w:pPr>
        <w:pStyle w:val="Equationlegend"/>
        <w:rPr>
          <w:lang w:val="fr-FR"/>
        </w:rPr>
      </w:pPr>
      <w:r w:rsidRPr="00E46846">
        <w:rPr>
          <w:i/>
          <w:iCs/>
          <w:lang w:val="fr-FR"/>
        </w:rPr>
        <w:tab/>
      </w:r>
      <w:r w:rsidRPr="00E46846">
        <w:rPr>
          <w:rFonts w:ascii="Symbol" w:hAnsi="Symbol"/>
          <w:lang w:val="fr-FR"/>
        </w:rPr>
        <w:t></w:t>
      </w:r>
      <w:r w:rsidR="00F32867">
        <w:rPr>
          <w:rFonts w:ascii="Symbol" w:hAnsi="Symbol"/>
          <w:lang w:val="fr-FR"/>
        </w:rPr>
        <w:t></w:t>
      </w:r>
      <w:r w:rsidRPr="00E46846">
        <w:rPr>
          <w:iCs/>
          <w:lang w:val="fr-FR"/>
        </w:rPr>
        <w:t>:</w:t>
      </w:r>
      <w:r w:rsidRPr="00E46846">
        <w:rPr>
          <w:iCs/>
          <w:lang w:val="fr-FR"/>
        </w:rPr>
        <w:tab/>
        <w:t>seuil de troncature du bruit gaussien corrélé</w:t>
      </w:r>
    </w:p>
    <w:p w:rsidR="00F24A67" w:rsidRPr="00E46846" w:rsidRDefault="00F24A67" w:rsidP="009632C8">
      <w:pPr>
        <w:pStyle w:val="Equationlegend"/>
        <w:rPr>
          <w:lang w:val="fr-FR"/>
        </w:rPr>
      </w:pPr>
      <w:r w:rsidRPr="00E46846">
        <w:rPr>
          <w:rFonts w:ascii="Symbol" w:hAnsi="Symbol" w:cs="Symbol"/>
          <w:i/>
          <w:iCs/>
          <w:lang w:val="fr-FR"/>
        </w:rPr>
        <w:tab/>
      </w:r>
      <w:r w:rsidRPr="00E46846">
        <w:rPr>
          <w:rFonts w:ascii="Symbol" w:hAnsi="Symbol" w:cs="Symbol"/>
          <w:iCs/>
          <w:lang w:val="fr-FR"/>
        </w:rPr>
        <w:t></w:t>
      </w:r>
      <w:r w:rsidRPr="00E46846">
        <w:rPr>
          <w:vertAlign w:val="subscript"/>
          <w:lang w:val="fr-FR"/>
        </w:rPr>
        <w:t>1</w:t>
      </w:r>
      <w:r w:rsidR="00F32867">
        <w:rPr>
          <w:vertAlign w:val="subscript"/>
          <w:lang w:val="fr-FR"/>
        </w:rPr>
        <w:t xml:space="preserve"> </w:t>
      </w:r>
      <w:r w:rsidRPr="00E46846">
        <w:rPr>
          <w:lang w:val="fr-FR"/>
        </w:rPr>
        <w:t xml:space="preserve">: </w:t>
      </w:r>
      <w:r w:rsidRPr="00E46846">
        <w:rPr>
          <w:lang w:val="fr-FR"/>
        </w:rPr>
        <w:tab/>
        <w:t xml:space="preserve">paramètre </w:t>
      </w:r>
      <w:r w:rsidR="009632C8">
        <w:rPr>
          <w:lang w:val="fr-FR"/>
        </w:rPr>
        <w:t xml:space="preserve">décrivant </w:t>
      </w:r>
      <w:r w:rsidRPr="00E46846">
        <w:rPr>
          <w:lang w:val="fr-FR"/>
        </w:rPr>
        <w:t xml:space="preserve">la dynamique temporelle de la composante rapide du </w:t>
      </w:r>
      <w:r w:rsidR="009632C8">
        <w:rPr>
          <w:lang w:val="fr-FR"/>
        </w:rPr>
        <w:t xml:space="preserve">bruit </w:t>
      </w:r>
      <w:r w:rsidRPr="00E46846">
        <w:rPr>
          <w:lang w:val="fr-FR"/>
        </w:rPr>
        <w:t>(s</w:t>
      </w:r>
      <w:r w:rsidRPr="00E46846">
        <w:rPr>
          <w:vertAlign w:val="superscript"/>
          <w:lang w:val="fr-FR"/>
        </w:rPr>
        <w:t>–1</w:t>
      </w:r>
      <w:r w:rsidRPr="00E46846">
        <w:rPr>
          <w:lang w:val="fr-FR"/>
        </w:rPr>
        <w:t>)</w:t>
      </w:r>
    </w:p>
    <w:p w:rsidR="00F24A67" w:rsidRPr="00E46846" w:rsidRDefault="00F24A67" w:rsidP="009632C8">
      <w:pPr>
        <w:pStyle w:val="Equationlegend"/>
        <w:rPr>
          <w:lang w:val="fr-FR"/>
        </w:rPr>
      </w:pPr>
      <w:r w:rsidRPr="00E46846">
        <w:rPr>
          <w:rFonts w:ascii="Symbol" w:hAnsi="Symbol" w:cs="Symbol"/>
          <w:i/>
          <w:lang w:val="fr-FR"/>
        </w:rPr>
        <w:tab/>
      </w:r>
      <w:r w:rsidRPr="00E46846">
        <w:rPr>
          <w:rFonts w:ascii="Symbol" w:hAnsi="Symbol" w:cs="Symbol"/>
          <w:iCs/>
          <w:lang w:val="fr-FR"/>
        </w:rPr>
        <w:t></w:t>
      </w:r>
      <w:r w:rsidRPr="00E46846">
        <w:rPr>
          <w:vertAlign w:val="subscript"/>
          <w:lang w:val="fr-FR"/>
        </w:rPr>
        <w:t>2</w:t>
      </w:r>
      <w:r w:rsidR="00F32867">
        <w:rPr>
          <w:vertAlign w:val="subscript"/>
          <w:lang w:val="fr-FR"/>
        </w:rPr>
        <w:t xml:space="preserve"> </w:t>
      </w:r>
      <w:r w:rsidRPr="00E46846">
        <w:rPr>
          <w:lang w:val="fr-FR"/>
        </w:rPr>
        <w:t xml:space="preserve">: </w:t>
      </w:r>
      <w:r w:rsidRPr="00E46846">
        <w:rPr>
          <w:lang w:val="fr-FR"/>
        </w:rPr>
        <w:tab/>
        <w:t xml:space="preserve">paramètre </w:t>
      </w:r>
      <w:r w:rsidR="009632C8">
        <w:rPr>
          <w:lang w:val="fr-FR"/>
        </w:rPr>
        <w:t>décrivant</w:t>
      </w:r>
      <w:r w:rsidR="009632C8" w:rsidRPr="00E46846">
        <w:rPr>
          <w:lang w:val="fr-FR"/>
        </w:rPr>
        <w:t xml:space="preserve"> </w:t>
      </w:r>
      <w:r w:rsidRPr="00E46846">
        <w:rPr>
          <w:lang w:val="fr-FR"/>
        </w:rPr>
        <w:t xml:space="preserve">la dynamique temporelle de la composante lente du </w:t>
      </w:r>
      <w:r w:rsidR="009632C8">
        <w:rPr>
          <w:lang w:val="fr-FR"/>
        </w:rPr>
        <w:t xml:space="preserve">bruit </w:t>
      </w:r>
      <w:r w:rsidRPr="00E46846">
        <w:rPr>
          <w:lang w:val="fr-FR"/>
        </w:rPr>
        <w:t>(s</w:t>
      </w:r>
      <w:r w:rsidRPr="00E46846">
        <w:rPr>
          <w:vertAlign w:val="superscript"/>
          <w:lang w:val="fr-FR"/>
        </w:rPr>
        <w:t>–1</w:t>
      </w:r>
      <w:r w:rsidRPr="00E46846">
        <w:rPr>
          <w:lang w:val="fr-FR"/>
        </w:rPr>
        <w:t>)</w:t>
      </w:r>
    </w:p>
    <w:p w:rsidR="00F24A67" w:rsidRPr="00E46846" w:rsidRDefault="00F24A67" w:rsidP="009632C8">
      <w:pPr>
        <w:pStyle w:val="Equationlegend"/>
        <w:rPr>
          <w:lang w:val="fr-FR"/>
        </w:rPr>
      </w:pPr>
      <w:r w:rsidRPr="00E46846">
        <w:rPr>
          <w:rFonts w:ascii="Symbol" w:hAnsi="Symbol" w:cs="Symbol"/>
          <w:i/>
          <w:lang w:val="fr-FR"/>
        </w:rPr>
        <w:tab/>
      </w:r>
      <w:r w:rsidRPr="00E46846">
        <w:rPr>
          <w:rFonts w:ascii="Symbol" w:hAnsi="Symbol" w:cs="Symbol"/>
          <w:iCs/>
          <w:lang w:val="fr-FR"/>
        </w:rPr>
        <w:t></w:t>
      </w:r>
      <w:r w:rsidRPr="00E46846">
        <w:rPr>
          <w:vertAlign w:val="subscript"/>
          <w:lang w:val="fr-FR"/>
        </w:rPr>
        <w:t>1</w:t>
      </w:r>
      <w:r w:rsidR="00F32867">
        <w:rPr>
          <w:vertAlign w:val="subscript"/>
          <w:lang w:val="fr-FR"/>
        </w:rPr>
        <w:t xml:space="preserve"> </w:t>
      </w:r>
      <w:r w:rsidRPr="00E46846">
        <w:rPr>
          <w:lang w:val="fr-FR"/>
        </w:rPr>
        <w:t xml:space="preserve">: </w:t>
      </w:r>
      <w:r w:rsidRPr="00E46846">
        <w:rPr>
          <w:lang w:val="fr-FR"/>
        </w:rPr>
        <w:tab/>
        <w:t xml:space="preserve">paramètre </w:t>
      </w:r>
      <w:r w:rsidR="009632C8">
        <w:rPr>
          <w:lang w:val="fr-FR"/>
        </w:rPr>
        <w:t>décrivant</w:t>
      </w:r>
      <w:r w:rsidR="009632C8" w:rsidRPr="00E46846">
        <w:rPr>
          <w:lang w:val="fr-FR"/>
        </w:rPr>
        <w:t xml:space="preserve"> </w:t>
      </w:r>
      <w:r w:rsidRPr="00E46846">
        <w:rPr>
          <w:lang w:val="fr-FR"/>
        </w:rPr>
        <w:t xml:space="preserve">le poids de la composante rapide du </w:t>
      </w:r>
      <w:r w:rsidR="009632C8">
        <w:rPr>
          <w:lang w:val="fr-FR"/>
        </w:rPr>
        <w:t>bruit</w:t>
      </w:r>
    </w:p>
    <w:p w:rsidR="00F24A67" w:rsidRPr="00E46846" w:rsidRDefault="00F24A67" w:rsidP="009632C8">
      <w:pPr>
        <w:pStyle w:val="Equationlegend"/>
        <w:rPr>
          <w:lang w:val="fr-FR"/>
        </w:rPr>
      </w:pPr>
      <w:r w:rsidRPr="00E46846">
        <w:rPr>
          <w:rFonts w:ascii="Symbol" w:hAnsi="Symbol" w:cs="Symbol"/>
          <w:i/>
          <w:lang w:val="fr-FR"/>
        </w:rPr>
        <w:tab/>
      </w:r>
      <w:r w:rsidRPr="00E46846">
        <w:rPr>
          <w:rFonts w:ascii="Symbol" w:hAnsi="Symbol" w:cs="Symbol"/>
          <w:iCs/>
          <w:lang w:val="fr-FR"/>
        </w:rPr>
        <w:t></w:t>
      </w:r>
      <w:r w:rsidRPr="00E46846">
        <w:rPr>
          <w:vertAlign w:val="subscript"/>
          <w:lang w:val="fr-FR"/>
        </w:rPr>
        <w:t>2</w:t>
      </w:r>
      <w:r w:rsidR="00F32867">
        <w:rPr>
          <w:vertAlign w:val="subscript"/>
          <w:lang w:val="fr-FR"/>
        </w:rPr>
        <w:t xml:space="preserve"> </w:t>
      </w:r>
      <w:r w:rsidRPr="00E46846">
        <w:rPr>
          <w:lang w:val="fr-FR"/>
        </w:rPr>
        <w:t xml:space="preserve">: </w:t>
      </w:r>
      <w:r w:rsidRPr="00E46846">
        <w:rPr>
          <w:lang w:val="fr-FR"/>
        </w:rPr>
        <w:tab/>
        <w:t xml:space="preserve">paramètre </w:t>
      </w:r>
      <w:r w:rsidR="009632C8">
        <w:rPr>
          <w:lang w:val="fr-FR"/>
        </w:rPr>
        <w:t>décrivant</w:t>
      </w:r>
      <w:r w:rsidR="009632C8" w:rsidRPr="00E46846">
        <w:rPr>
          <w:lang w:val="fr-FR"/>
        </w:rPr>
        <w:t xml:space="preserve"> </w:t>
      </w:r>
      <w:r w:rsidRPr="00E46846">
        <w:rPr>
          <w:lang w:val="fr-FR"/>
        </w:rPr>
        <w:t xml:space="preserve">le poids de la composante lente du </w:t>
      </w:r>
      <w:r w:rsidR="009632C8">
        <w:rPr>
          <w:lang w:val="fr-FR"/>
        </w:rPr>
        <w:t>bruit</w:t>
      </w:r>
      <w:r w:rsidR="005C6340">
        <w:rPr>
          <w:lang w:val="fr-FR"/>
        </w:rPr>
        <w:t>.</w:t>
      </w:r>
    </w:p>
    <w:p w:rsidR="00F24A67" w:rsidRPr="00E46846" w:rsidRDefault="00F24A67" w:rsidP="00F24A67">
      <w:pPr>
        <w:pStyle w:val="Heading2"/>
      </w:pPr>
      <w:r w:rsidRPr="00E46846">
        <w:t>4.2</w:t>
      </w:r>
      <w:r w:rsidRPr="00E46846">
        <w:tab/>
        <w:t>Méthode par étapes</w:t>
      </w:r>
    </w:p>
    <w:p w:rsidR="00F24A67" w:rsidRPr="00E46846" w:rsidRDefault="00F24A67" w:rsidP="009632C8">
      <w:r w:rsidRPr="00E46846">
        <w:t xml:space="preserve">La méthode par étapes suivante est utilisée pour synthétiser la série temporelle relative au contenu en eau liquide des nuages </w:t>
      </w:r>
      <w:r w:rsidRPr="00E46846">
        <w:rPr>
          <w:i/>
          <w:iCs/>
        </w:rPr>
        <w:t>L</w:t>
      </w:r>
      <w:r w:rsidRPr="00E46846">
        <w:t>(</w:t>
      </w:r>
      <w:r w:rsidRPr="00E46846">
        <w:rPr>
          <w:i/>
          <w:iCs/>
        </w:rPr>
        <w:t>kT</w:t>
      </w:r>
      <w:r w:rsidRPr="00E46846">
        <w:rPr>
          <w:i/>
          <w:iCs/>
          <w:vertAlign w:val="subscript"/>
        </w:rPr>
        <w:t>s</w:t>
      </w:r>
      <w:r w:rsidRPr="00E46846">
        <w:t xml:space="preserve">), </w:t>
      </w:r>
      <w:r w:rsidRPr="00E46846">
        <w:rPr>
          <w:i/>
        </w:rPr>
        <w:t>k</w:t>
      </w:r>
      <w:r w:rsidRPr="00E46846">
        <w:t xml:space="preserve"> = 1, 2, 3, ...., où </w:t>
      </w:r>
      <w:r w:rsidR="009632C8" w:rsidRPr="009632C8">
        <w:rPr>
          <w:i/>
          <w:iCs/>
        </w:rPr>
        <w:t>T</w:t>
      </w:r>
      <w:r w:rsidR="009632C8" w:rsidRPr="009632C8">
        <w:rPr>
          <w:i/>
          <w:iCs/>
          <w:vertAlign w:val="subscript"/>
        </w:rPr>
        <w:t>s</w:t>
      </w:r>
      <w:r w:rsidRPr="00E46846">
        <w:t xml:space="preserve"> est l</w:t>
      </w:r>
      <w:r w:rsidR="001227A6">
        <w:t>'</w:t>
      </w:r>
      <w:r w:rsidRPr="00E46846">
        <w:t xml:space="preserve">intervalle de temps entre les échantillons et </w:t>
      </w:r>
      <w:r w:rsidRPr="00E46846">
        <w:rPr>
          <w:i/>
        </w:rPr>
        <w:t>k</w:t>
      </w:r>
      <w:r w:rsidRPr="00E46846">
        <w:t xml:space="preserve"> est l</w:t>
      </w:r>
      <w:r w:rsidR="001227A6">
        <w:t>'</w:t>
      </w:r>
      <w:r w:rsidRPr="00E46846">
        <w:t>indice de chaque échantillon.</w:t>
      </w:r>
    </w:p>
    <w:p w:rsidR="00F24A67" w:rsidRPr="00E46846" w:rsidRDefault="00F24A67" w:rsidP="009632C8">
      <w:pPr>
        <w:pStyle w:val="Headingi"/>
        <w:rPr>
          <w:b/>
          <w:bCs/>
        </w:rPr>
      </w:pPr>
      <w:r w:rsidRPr="00E46846">
        <w:rPr>
          <w:b/>
          <w:bCs/>
        </w:rPr>
        <w:t>A</w:t>
      </w:r>
      <w:r w:rsidRPr="00E46846">
        <w:rPr>
          <w:b/>
          <w:bCs/>
        </w:rPr>
        <w:tab/>
        <w:t xml:space="preserve">Estimation de m, de </w:t>
      </w:r>
      <w:r w:rsidR="009632C8">
        <w:rPr>
          <w:rFonts w:asciiTheme="majorBidi" w:hAnsiTheme="majorBidi" w:cstheme="majorBidi"/>
          <w:b/>
          <w:bCs/>
          <w:i w:val="0"/>
        </w:rPr>
        <w:sym w:font="Symbol" w:char="F073"/>
      </w:r>
      <w:r w:rsidRPr="00E46846">
        <w:rPr>
          <w:rFonts w:ascii="Symbol" w:hAnsi="Symbol" w:cs="Symbol"/>
          <w:b/>
          <w:bCs/>
          <w:iCs/>
        </w:rPr>
        <w:t></w:t>
      </w:r>
      <w:r w:rsidRPr="00E46846">
        <w:rPr>
          <w:b/>
          <w:bCs/>
        </w:rPr>
        <w:t>et de P</w:t>
      </w:r>
      <w:r w:rsidRPr="00E46846">
        <w:rPr>
          <w:b/>
          <w:bCs/>
          <w:vertAlign w:val="subscript"/>
        </w:rPr>
        <w:t>CLW</w:t>
      </w:r>
    </w:p>
    <w:p w:rsidR="00F24A67" w:rsidRPr="00E46846" w:rsidRDefault="009632C8" w:rsidP="009632C8">
      <w:r>
        <w:t xml:space="preserve">Les paramètres de </w:t>
      </w:r>
      <w:r w:rsidR="00F24A67" w:rsidRPr="00E46846">
        <w:t xml:space="preserve">moyenne </w:t>
      </w:r>
      <w:r w:rsidR="00F24A67" w:rsidRPr="00E46846">
        <w:rPr>
          <w:i/>
        </w:rPr>
        <w:t>m</w:t>
      </w:r>
      <w:r>
        <w:t>, d</w:t>
      </w:r>
      <w:r w:rsidR="001227A6">
        <w:t>'</w:t>
      </w:r>
      <w:r w:rsidR="00F24A67" w:rsidRPr="00E46846">
        <w:t xml:space="preserve">écart type </w:t>
      </w:r>
      <w:r w:rsidRPr="009632C8">
        <w:rPr>
          <w:rFonts w:asciiTheme="majorBidi" w:hAnsiTheme="majorBidi" w:cstheme="majorBidi"/>
          <w:iCs/>
        </w:rPr>
        <w:sym w:font="Symbol" w:char="F073"/>
      </w:r>
      <w:r w:rsidR="00F24A67" w:rsidRPr="00E46846">
        <w:t xml:space="preserve"> et </w:t>
      </w:r>
      <w:r>
        <w:t xml:space="preserve">de </w:t>
      </w:r>
      <w:r w:rsidR="00F24A67" w:rsidRPr="00E46846">
        <w:t>probabilité d</w:t>
      </w:r>
      <w:r w:rsidR="001227A6">
        <w:t>'</w:t>
      </w:r>
      <w:r w:rsidR="00F24A67" w:rsidRPr="00E46846">
        <w:t xml:space="preserve">eau liquide </w:t>
      </w:r>
      <w:r w:rsidR="00F24A67" w:rsidRPr="00E46846">
        <w:rPr>
          <w:i/>
        </w:rPr>
        <w:t>P</w:t>
      </w:r>
      <w:r w:rsidR="00F24A67" w:rsidRPr="00E46846">
        <w:rPr>
          <w:i/>
          <w:vertAlign w:val="subscript"/>
        </w:rPr>
        <w:t>CLW</w:t>
      </w:r>
      <w:r w:rsidR="00F24A67" w:rsidRPr="00E46846">
        <w:t xml:space="preserve"> de la distribution log-normale sont disponibles sous la forme de cartes dans la Recommandation UIT-R P.840.</w:t>
      </w:r>
    </w:p>
    <w:p w:rsidR="00F24A67" w:rsidRPr="00E46846" w:rsidRDefault="00F24A67" w:rsidP="00F24A67">
      <w:r w:rsidRPr="00E46846">
        <w:lastRenderedPageBreak/>
        <w:t>Pour l</w:t>
      </w:r>
      <w:r w:rsidR="001227A6">
        <w:t>'</w:t>
      </w:r>
      <w:r w:rsidRPr="00E46846">
        <w:t xml:space="preserve">emplacement considéré, déterminer les paramètres log-normaux conditionnels comme suit: </w:t>
      </w:r>
    </w:p>
    <w:p w:rsidR="00F24A67" w:rsidRPr="00E46846" w:rsidRDefault="00F24A67" w:rsidP="009632C8">
      <w:r w:rsidRPr="00E46846">
        <w:rPr>
          <w:i/>
        </w:rPr>
        <w:t>Etape A1</w:t>
      </w:r>
      <w:r w:rsidRPr="009632C8">
        <w:rPr>
          <w:i/>
          <w:iCs/>
        </w:rPr>
        <w:t>:</w:t>
      </w:r>
      <w:r w:rsidR="009632C8">
        <w:rPr>
          <w:i/>
          <w:iCs/>
        </w:rPr>
        <w:t xml:space="preserve"> </w:t>
      </w:r>
      <w:r w:rsidRPr="00E46846">
        <w:t xml:space="preserve">Déterminer les paramètres </w:t>
      </w:r>
      <w:r w:rsidRPr="00E46846">
        <w:rPr>
          <w:i/>
        </w:rPr>
        <w:t>m</w:t>
      </w:r>
      <w:r w:rsidRPr="00E46846">
        <w:rPr>
          <w:i/>
          <w:vertAlign w:val="subscript"/>
        </w:rPr>
        <w:t>1</w:t>
      </w:r>
      <w:r w:rsidRPr="009632C8">
        <w:rPr>
          <w:iCs/>
        </w:rPr>
        <w:t>,</w:t>
      </w:r>
      <w:r w:rsidRPr="00E46846">
        <w:rPr>
          <w:i/>
        </w:rPr>
        <w:t xml:space="preserve"> m</w:t>
      </w:r>
      <w:r w:rsidRPr="00E46846">
        <w:rPr>
          <w:i/>
          <w:vertAlign w:val="subscript"/>
        </w:rPr>
        <w:t>2</w:t>
      </w:r>
      <w:r w:rsidRPr="009632C8">
        <w:rPr>
          <w:iCs/>
        </w:rPr>
        <w:t>,</w:t>
      </w:r>
      <w:r w:rsidRPr="00E46846">
        <w:rPr>
          <w:i/>
        </w:rPr>
        <w:t xml:space="preserve"> m</w:t>
      </w:r>
      <w:r w:rsidRPr="00E46846">
        <w:rPr>
          <w:i/>
          <w:vertAlign w:val="subscript"/>
        </w:rPr>
        <w:t>3</w:t>
      </w:r>
      <w:r w:rsidRPr="009632C8">
        <w:rPr>
          <w:iCs/>
        </w:rPr>
        <w:t>,</w:t>
      </w:r>
      <w:r w:rsidRPr="00E46846">
        <w:rPr>
          <w:i/>
        </w:rPr>
        <w:t xml:space="preserve"> m</w:t>
      </w:r>
      <w:r w:rsidRPr="00E46846">
        <w:rPr>
          <w:i/>
          <w:vertAlign w:val="subscript"/>
        </w:rPr>
        <w:t>4</w:t>
      </w:r>
      <w:r w:rsidRPr="009632C8">
        <w:rPr>
          <w:iCs/>
        </w:rPr>
        <w:t>,</w:t>
      </w:r>
      <w:r w:rsidRPr="00E46846">
        <w:t xml:space="preserve"> </w:t>
      </w:r>
      <w:r w:rsidR="009632C8" w:rsidRPr="009632C8">
        <w:rPr>
          <w:rFonts w:asciiTheme="majorBidi" w:hAnsiTheme="majorBidi" w:cstheme="majorBidi"/>
          <w:iCs/>
        </w:rPr>
        <w:sym w:font="Symbol" w:char="F073"/>
      </w:r>
      <w:r w:rsidRPr="00E46846">
        <w:rPr>
          <w:i/>
          <w:vertAlign w:val="subscript"/>
        </w:rPr>
        <w:t>1</w:t>
      </w:r>
      <w:r w:rsidRPr="009632C8">
        <w:rPr>
          <w:iCs/>
        </w:rPr>
        <w:t>,</w:t>
      </w:r>
      <w:r w:rsidRPr="00E46846">
        <w:rPr>
          <w:i/>
        </w:rPr>
        <w:t xml:space="preserve"> </w:t>
      </w:r>
      <w:r w:rsidR="009632C8" w:rsidRPr="009632C8">
        <w:rPr>
          <w:rFonts w:asciiTheme="majorBidi" w:hAnsiTheme="majorBidi" w:cstheme="majorBidi"/>
          <w:iCs/>
        </w:rPr>
        <w:sym w:font="Symbol" w:char="F073"/>
      </w:r>
      <w:r w:rsidRPr="00E46846">
        <w:rPr>
          <w:i/>
          <w:vertAlign w:val="subscript"/>
        </w:rPr>
        <w:t>2</w:t>
      </w:r>
      <w:r w:rsidRPr="009632C8">
        <w:rPr>
          <w:iCs/>
        </w:rPr>
        <w:t>,</w:t>
      </w:r>
      <w:r w:rsidRPr="00E46846">
        <w:rPr>
          <w:rFonts w:ascii="Symbol" w:hAnsi="Symbol"/>
          <w:i/>
        </w:rPr>
        <w:t></w:t>
      </w:r>
      <w:r w:rsidR="009632C8" w:rsidRPr="009632C8">
        <w:rPr>
          <w:rFonts w:asciiTheme="majorBidi" w:hAnsiTheme="majorBidi" w:cstheme="majorBidi"/>
          <w:iCs/>
        </w:rPr>
        <w:t xml:space="preserve"> </w:t>
      </w:r>
      <w:r w:rsidR="009632C8" w:rsidRPr="009632C8">
        <w:rPr>
          <w:rFonts w:asciiTheme="majorBidi" w:hAnsiTheme="majorBidi" w:cstheme="majorBidi"/>
          <w:iCs/>
        </w:rPr>
        <w:sym w:font="Symbol" w:char="F073"/>
      </w:r>
      <w:r w:rsidRPr="00E46846">
        <w:rPr>
          <w:i/>
          <w:vertAlign w:val="subscript"/>
        </w:rPr>
        <w:t>3</w:t>
      </w:r>
      <w:r w:rsidRPr="00E46846">
        <w:t>,</w:t>
      </w:r>
      <w:r w:rsidRPr="00E46846">
        <w:rPr>
          <w:i/>
          <w:vertAlign w:val="subscript"/>
        </w:rPr>
        <w:t xml:space="preserve"> </w:t>
      </w:r>
      <w:r w:rsidR="009632C8" w:rsidRPr="009632C8">
        <w:rPr>
          <w:rFonts w:asciiTheme="majorBidi" w:hAnsiTheme="majorBidi" w:cstheme="majorBidi"/>
          <w:iCs/>
        </w:rPr>
        <w:sym w:font="Symbol" w:char="F073"/>
      </w:r>
      <w:r w:rsidRPr="00E46846">
        <w:rPr>
          <w:i/>
          <w:vertAlign w:val="subscript"/>
        </w:rPr>
        <w:t>4</w:t>
      </w:r>
      <w:r w:rsidRPr="00E46846">
        <w:t>,</w:t>
      </w:r>
      <w:r w:rsidRPr="00E46846">
        <w:rPr>
          <w:i/>
        </w:rPr>
        <w:t xml:space="preserve"> P</w:t>
      </w:r>
      <w:r w:rsidRPr="00E46846">
        <w:rPr>
          <w:i/>
          <w:vertAlign w:val="subscript"/>
        </w:rPr>
        <w:t xml:space="preserve">CLW1, </w:t>
      </w:r>
      <w:r w:rsidRPr="00E46846">
        <w:rPr>
          <w:i/>
        </w:rPr>
        <w:t>P</w:t>
      </w:r>
      <w:r w:rsidRPr="00E46846">
        <w:rPr>
          <w:i/>
          <w:vertAlign w:val="subscript"/>
        </w:rPr>
        <w:t xml:space="preserve">CLW2, </w:t>
      </w:r>
      <w:r w:rsidRPr="00E46846">
        <w:rPr>
          <w:i/>
        </w:rPr>
        <w:t>P</w:t>
      </w:r>
      <w:r w:rsidRPr="00E46846">
        <w:rPr>
          <w:i/>
          <w:vertAlign w:val="subscript"/>
        </w:rPr>
        <w:t>CLW3</w:t>
      </w:r>
      <w:r w:rsidRPr="00E46846">
        <w:rPr>
          <w:i/>
        </w:rPr>
        <w:t xml:space="preserve"> </w:t>
      </w:r>
      <w:r w:rsidRPr="00E46846">
        <w:t xml:space="preserve">et </w:t>
      </w:r>
      <w:r w:rsidRPr="00E46846">
        <w:rPr>
          <w:i/>
        </w:rPr>
        <w:t>P</w:t>
      </w:r>
      <w:r w:rsidRPr="00E46846">
        <w:rPr>
          <w:i/>
          <w:vertAlign w:val="subscript"/>
        </w:rPr>
        <w:t xml:space="preserve">CLW4 </w:t>
      </w:r>
      <w:r w:rsidRPr="00E46846">
        <w:t xml:space="preserve">aux quatre points de la grille les plus proches sur les cartes numériques fournies </w:t>
      </w:r>
      <w:r>
        <w:t>dans la Recomma</w:t>
      </w:r>
      <w:r w:rsidRPr="00E46846">
        <w:t xml:space="preserve">ndation </w:t>
      </w:r>
      <w:r>
        <w:t>UIT</w:t>
      </w:r>
      <w:r w:rsidRPr="00E46846">
        <w:t>-R P.840.</w:t>
      </w:r>
    </w:p>
    <w:p w:rsidR="00F24A67" w:rsidRPr="00E46846" w:rsidRDefault="00F24A67" w:rsidP="009632C8">
      <w:r w:rsidRPr="00E46846">
        <w:rPr>
          <w:i/>
        </w:rPr>
        <w:t>Etape A2</w:t>
      </w:r>
      <w:r w:rsidRPr="009632C8">
        <w:rPr>
          <w:i/>
          <w:iCs/>
        </w:rPr>
        <w:t>:</w:t>
      </w:r>
      <w:r w:rsidR="009632C8">
        <w:t xml:space="preserve"> </w:t>
      </w:r>
      <w:r w:rsidRPr="00E46846">
        <w:t xml:space="preserve">Déterminer la valeur des paramètres </w:t>
      </w:r>
      <w:r w:rsidRPr="00E46846">
        <w:rPr>
          <w:i/>
        </w:rPr>
        <w:t>m</w:t>
      </w:r>
      <w:r w:rsidRPr="00E46846">
        <w:t xml:space="preserve">, </w:t>
      </w:r>
      <w:r w:rsidR="009632C8">
        <w:rPr>
          <w:rFonts w:asciiTheme="majorBidi" w:hAnsiTheme="majorBidi" w:cstheme="majorBidi"/>
        </w:rPr>
        <w:sym w:font="Symbol" w:char="F073"/>
      </w:r>
      <w:r w:rsidRPr="00E46846">
        <w:rPr>
          <w:rFonts w:ascii="Symbol" w:hAnsi="Symbol"/>
        </w:rPr>
        <w:t></w:t>
      </w:r>
      <w:r w:rsidRPr="00E46846">
        <w:t xml:space="preserve">et </w:t>
      </w:r>
      <w:r w:rsidRPr="00E46846">
        <w:rPr>
          <w:i/>
        </w:rPr>
        <w:t>P</w:t>
      </w:r>
      <w:r w:rsidRPr="00E46846">
        <w:rPr>
          <w:i/>
          <w:vertAlign w:val="subscript"/>
        </w:rPr>
        <w:t>CLW</w:t>
      </w:r>
      <w:r w:rsidRPr="00E46846">
        <w:t xml:space="preserve"> à l</w:t>
      </w:r>
      <w:r w:rsidR="001227A6">
        <w:t>'</w:t>
      </w:r>
      <w:r w:rsidRPr="00E46846">
        <w:t>emplacement souhaité en effectuant une interpolation bilinéaire des quatre valeurs de chaque paramètre aux quatre points de la grille comme décrit dans la Recommandation UIT-R P.1144.</w:t>
      </w:r>
    </w:p>
    <w:p w:rsidR="00F24A67" w:rsidRPr="00E46846" w:rsidRDefault="00F24A67" w:rsidP="00F24A67">
      <w:pPr>
        <w:pStyle w:val="Headingi"/>
        <w:rPr>
          <w:b/>
          <w:bCs/>
        </w:rPr>
      </w:pPr>
      <w:r w:rsidRPr="00E46846">
        <w:rPr>
          <w:b/>
          <w:bCs/>
        </w:rPr>
        <w:t>B</w:t>
      </w:r>
      <w:r w:rsidRPr="00E46846">
        <w:rPr>
          <w:b/>
          <w:bCs/>
        </w:rPr>
        <w:tab/>
        <w:t>Paramètres du filtre passe-bas</w:t>
      </w:r>
    </w:p>
    <w:p w:rsidR="00F24A67" w:rsidRPr="00E46846" w:rsidRDefault="00F24A67" w:rsidP="00F24A67">
      <w:r w:rsidRPr="00E46846">
        <w:rPr>
          <w:i/>
        </w:rPr>
        <w:t>Etape B1: </w:t>
      </w:r>
      <w:r w:rsidRPr="00E46846">
        <w:t xml:space="preserve">Paramètre </w:t>
      </w:r>
      <w:r w:rsidRPr="00E46846">
        <w:sym w:font="Symbol" w:char="F062"/>
      </w:r>
      <w:r w:rsidRPr="00E46846">
        <w:rPr>
          <w:vertAlign w:val="subscript"/>
        </w:rPr>
        <w:t>1</w:t>
      </w:r>
      <w:r w:rsidRPr="00E46846">
        <w:t xml:space="preserve"> = 7,17 </w:t>
      </w:r>
      <w:r w:rsidRPr="00E46846">
        <w:sym w:font="Symbol" w:char="F0B4"/>
      </w:r>
      <w:r w:rsidRPr="00E46846">
        <w:t xml:space="preserve"> 10</w:t>
      </w:r>
      <w:r w:rsidRPr="00E46846">
        <w:rPr>
          <w:vertAlign w:val="superscript"/>
        </w:rPr>
        <w:t>–4</w:t>
      </w:r>
      <w:r w:rsidRPr="00E46846">
        <w:t xml:space="preserve"> (s</w:t>
      </w:r>
      <w:r w:rsidRPr="00E46846">
        <w:rPr>
          <w:vertAlign w:val="superscript"/>
        </w:rPr>
        <w:t>–1</w:t>
      </w:r>
      <w:r w:rsidRPr="00E46846">
        <w:t>).</w:t>
      </w:r>
    </w:p>
    <w:p w:rsidR="00F24A67" w:rsidRPr="00E46846" w:rsidRDefault="00F24A67" w:rsidP="00F24A67">
      <w:r w:rsidRPr="00E46846">
        <w:rPr>
          <w:i/>
        </w:rPr>
        <w:t>Etape B2: </w:t>
      </w:r>
      <w:r w:rsidRPr="00E46846">
        <w:t xml:space="preserve">Paramètre </w:t>
      </w:r>
      <w:r w:rsidRPr="00E46846">
        <w:sym w:font="Symbol" w:char="F062"/>
      </w:r>
      <w:r w:rsidRPr="00E46846">
        <w:rPr>
          <w:vertAlign w:val="subscript"/>
        </w:rPr>
        <w:t>2</w:t>
      </w:r>
      <w:r w:rsidRPr="00E46846">
        <w:t xml:space="preserve"> = 2,01 </w:t>
      </w:r>
      <w:r w:rsidRPr="00E46846">
        <w:sym w:font="Symbol" w:char="F0B4"/>
      </w:r>
      <w:r w:rsidRPr="00E46846">
        <w:t xml:space="preserve"> 10</w:t>
      </w:r>
      <w:r w:rsidRPr="00E46846">
        <w:rPr>
          <w:vertAlign w:val="superscript"/>
        </w:rPr>
        <w:t>–5</w:t>
      </w:r>
      <w:r w:rsidRPr="00E46846">
        <w:t xml:space="preserve"> (s</w:t>
      </w:r>
      <w:r w:rsidRPr="00E46846">
        <w:rPr>
          <w:vertAlign w:val="superscript"/>
        </w:rPr>
        <w:t>–1</w:t>
      </w:r>
      <w:r w:rsidRPr="00E46846">
        <w:t>).</w:t>
      </w:r>
    </w:p>
    <w:p w:rsidR="00F24A67" w:rsidRPr="00E46846" w:rsidRDefault="00F24A67" w:rsidP="008E1284">
      <w:r w:rsidRPr="00E46846">
        <w:rPr>
          <w:i/>
        </w:rPr>
        <w:t>Etape B3: </w:t>
      </w:r>
      <w:r w:rsidRPr="00E46846">
        <w:t xml:space="preserve">Paramètre </w:t>
      </w:r>
      <w:r w:rsidR="008E1284" w:rsidRPr="008E1284">
        <w:rPr>
          <w:rFonts w:asciiTheme="majorBidi" w:hAnsiTheme="majorBidi" w:cstheme="majorBidi"/>
          <w:iCs/>
        </w:rPr>
        <w:sym w:font="Symbol" w:char="F067"/>
      </w:r>
      <w:r w:rsidRPr="00E46846">
        <w:rPr>
          <w:vertAlign w:val="subscript"/>
        </w:rPr>
        <w:t>1</w:t>
      </w:r>
      <w:r w:rsidRPr="00E46846">
        <w:t xml:space="preserve"> = 0,349.</w:t>
      </w:r>
    </w:p>
    <w:p w:rsidR="00F24A67" w:rsidRPr="00E46846" w:rsidRDefault="00F24A67" w:rsidP="008E1284">
      <w:r w:rsidRPr="00E46846">
        <w:rPr>
          <w:i/>
        </w:rPr>
        <w:t>Etape B4: </w:t>
      </w:r>
      <w:r w:rsidRPr="00E46846">
        <w:t xml:space="preserve">Paramètre </w:t>
      </w:r>
      <w:r w:rsidR="008E1284" w:rsidRPr="008E1284">
        <w:rPr>
          <w:rFonts w:asciiTheme="majorBidi" w:hAnsiTheme="majorBidi" w:cstheme="majorBidi"/>
          <w:iCs/>
        </w:rPr>
        <w:sym w:font="Symbol" w:char="F067"/>
      </w:r>
      <w:r w:rsidRPr="00E46846">
        <w:rPr>
          <w:vertAlign w:val="subscript"/>
        </w:rPr>
        <w:t>2</w:t>
      </w:r>
      <w:r w:rsidRPr="00E46846">
        <w:t xml:space="preserve"> = 0,830.</w:t>
      </w:r>
    </w:p>
    <w:p w:rsidR="00F24A67" w:rsidRPr="00E46846" w:rsidRDefault="00F24A67" w:rsidP="00F24A67">
      <w:pPr>
        <w:pStyle w:val="Headingi"/>
        <w:rPr>
          <w:b/>
          <w:bCs/>
        </w:rPr>
      </w:pPr>
      <w:r w:rsidRPr="00E46846">
        <w:rPr>
          <w:b/>
          <w:bCs/>
        </w:rPr>
        <w:t>C</w:t>
      </w:r>
      <w:r w:rsidRPr="00E46846">
        <w:rPr>
          <w:b/>
          <w:bCs/>
        </w:rPr>
        <w:tab/>
        <w:t>Seuil de troncature</w:t>
      </w:r>
    </w:p>
    <w:p w:rsidR="00F24A67" w:rsidRDefault="00F24A67" w:rsidP="008E1284">
      <w:r w:rsidRPr="00E46846">
        <w:rPr>
          <w:i/>
        </w:rPr>
        <w:t>Etape C1:</w:t>
      </w:r>
      <w:r w:rsidRPr="00E46846">
        <w:t xml:space="preserve"> Le seuil de troncature </w:t>
      </w:r>
      <w:r w:rsidR="008E1284">
        <w:rPr>
          <w:rFonts w:asciiTheme="majorBidi" w:hAnsiTheme="majorBidi" w:cstheme="majorBidi"/>
        </w:rPr>
        <w:sym w:font="Symbol" w:char="F061"/>
      </w:r>
      <w:r w:rsidRPr="00E46846">
        <w:t xml:space="preserve"> est calculé comme suit:</w:t>
      </w:r>
    </w:p>
    <w:p w:rsidR="008E1284" w:rsidRPr="003816F5" w:rsidRDefault="008E1284" w:rsidP="008E1284">
      <w:pPr>
        <w:pStyle w:val="Blanc"/>
        <w:rPr>
          <w:lang w:val="fr-CH"/>
        </w:rPr>
      </w:pPr>
    </w:p>
    <w:p w:rsidR="00F24A67" w:rsidRDefault="00F24A67" w:rsidP="00F24A67">
      <w:pPr>
        <w:pStyle w:val="Equation"/>
      </w:pPr>
      <w:r w:rsidRPr="00E46846">
        <w:tab/>
      </w:r>
      <w:r w:rsidRPr="00E46846">
        <w:tab/>
      </w:r>
      <w:r w:rsidRPr="00E46846">
        <w:rPr>
          <w:position w:val="-12"/>
        </w:rPr>
        <w:object w:dxaOrig="1520" w:dyaOrig="420">
          <v:shape id="_x0000_i1038" type="#_x0000_t75" style="width:76.6pt;height:20.15pt" o:ole="">
            <v:imagedata r:id="rId40" o:title=""/>
          </v:shape>
          <o:OLEObject Type="Embed" ProgID="Equation.3" ShapeID="_x0000_i1038" DrawAspect="Content" ObjectID="_1437289661" r:id="rId41"/>
        </w:object>
      </w:r>
      <w:r w:rsidRPr="00E46846">
        <w:tab/>
        <w:t>(7)</w:t>
      </w:r>
    </w:p>
    <w:p w:rsidR="008E1284" w:rsidRPr="003816F5" w:rsidRDefault="008E1284" w:rsidP="008E1284">
      <w:pPr>
        <w:pStyle w:val="Blanc"/>
        <w:rPr>
          <w:lang w:val="fr-CH"/>
        </w:rPr>
      </w:pPr>
    </w:p>
    <w:p w:rsidR="00F24A67" w:rsidRPr="00E46846" w:rsidRDefault="00F24A67" w:rsidP="00F24A67">
      <w:pPr>
        <w:pStyle w:val="Equation"/>
        <w:rPr>
          <w:i/>
          <w:iCs/>
        </w:rPr>
      </w:pPr>
      <w:r w:rsidRPr="00E46846">
        <w:t xml:space="preserve">où la fonction </w:t>
      </w:r>
      <w:r w:rsidRPr="00E46846">
        <w:rPr>
          <w:i/>
        </w:rPr>
        <w:t>Q</w:t>
      </w:r>
      <w:r w:rsidRPr="00E46846">
        <w:t xml:space="preserve"> est définie au § 2.2.A et décrite dans la Recommandation UIT-R P.1057.</w:t>
      </w:r>
    </w:p>
    <w:p w:rsidR="00F24A67" w:rsidRPr="00E46846" w:rsidRDefault="00F24A67" w:rsidP="00F24A67">
      <w:pPr>
        <w:pStyle w:val="Headingi"/>
        <w:rPr>
          <w:b/>
          <w:bCs/>
        </w:rPr>
      </w:pPr>
      <w:r w:rsidRPr="00E46846">
        <w:rPr>
          <w:b/>
          <w:bCs/>
        </w:rPr>
        <w:t>D</w:t>
      </w:r>
      <w:r w:rsidRPr="00E46846">
        <w:rPr>
          <w:b/>
          <w:bCs/>
        </w:rPr>
        <w:tab/>
        <w:t>Synthèse de la série temporelle</w:t>
      </w:r>
    </w:p>
    <w:p w:rsidR="00F24A67" w:rsidRPr="00E46846" w:rsidRDefault="00F24A67" w:rsidP="00F24A67">
      <w:r w:rsidRPr="00E46846">
        <w:t xml:space="preserve">La série temporelle </w:t>
      </w:r>
      <w:r w:rsidRPr="00E46846">
        <w:rPr>
          <w:i/>
          <w:iCs/>
        </w:rPr>
        <w:t>L</w:t>
      </w:r>
      <w:r w:rsidRPr="00E46846">
        <w:t>(</w:t>
      </w:r>
      <w:r w:rsidRPr="00E46846">
        <w:rPr>
          <w:i/>
          <w:iCs/>
        </w:rPr>
        <w:t>kT</w:t>
      </w:r>
      <w:r w:rsidRPr="00E46846">
        <w:rPr>
          <w:i/>
          <w:iCs/>
          <w:vertAlign w:val="subscript"/>
        </w:rPr>
        <w:t>s</w:t>
      </w:r>
      <w:r w:rsidRPr="00E46846">
        <w:t xml:space="preserve">), </w:t>
      </w:r>
      <w:r w:rsidRPr="00E46846">
        <w:rPr>
          <w:i/>
        </w:rPr>
        <w:t>k</w:t>
      </w:r>
      <w:r w:rsidRPr="00E46846">
        <w:t xml:space="preserve"> = 1, 2, 3, ... est synthétisée comme suit:</w:t>
      </w:r>
    </w:p>
    <w:p w:rsidR="00F24A67" w:rsidRPr="00E46846" w:rsidRDefault="00F24A67" w:rsidP="00F24A67">
      <w:r w:rsidRPr="00E46846">
        <w:rPr>
          <w:i/>
        </w:rPr>
        <w:t>Etape D1:</w:t>
      </w:r>
      <w:r w:rsidR="008E1284">
        <w:t xml:space="preserve"> </w:t>
      </w:r>
      <w:r w:rsidRPr="00E46846">
        <w:t xml:space="preserve">Synthétiser une série temporelle relative au bruit blanc gaussien </w:t>
      </w:r>
      <w:r w:rsidRPr="00E46846">
        <w:rPr>
          <w:i/>
          <w:iCs/>
        </w:rPr>
        <w:t>n</w:t>
      </w:r>
      <w:r w:rsidRPr="00E46846">
        <w:t>(</w:t>
      </w:r>
      <w:r w:rsidRPr="00E46846">
        <w:rPr>
          <w:i/>
          <w:iCs/>
        </w:rPr>
        <w:t>kT</w:t>
      </w:r>
      <w:r w:rsidRPr="00E46846">
        <w:rPr>
          <w:i/>
          <w:iCs/>
          <w:vertAlign w:val="subscript"/>
        </w:rPr>
        <w:t>s</w:t>
      </w:r>
      <w:r w:rsidRPr="00E46846">
        <w:t xml:space="preserve">), où </w:t>
      </w:r>
      <w:r w:rsidRPr="00E46846">
        <w:rPr>
          <w:i/>
        </w:rPr>
        <w:t>k</w:t>
      </w:r>
      <w:r w:rsidRPr="00E46846">
        <w:t xml:space="preserve"> = 1, 2, 3, ... de moyenne nulle et de variance unitaire avec une période d</w:t>
      </w:r>
      <w:r w:rsidR="001227A6">
        <w:t>'</w:t>
      </w:r>
      <w:r w:rsidRPr="00E46846">
        <w:t xml:space="preserve">échantillonnage </w:t>
      </w:r>
      <w:r w:rsidRPr="00E46846">
        <w:rPr>
          <w:i/>
          <w:iCs/>
        </w:rPr>
        <w:t>T</w:t>
      </w:r>
      <w:r w:rsidRPr="00E46846">
        <w:rPr>
          <w:i/>
          <w:iCs/>
          <w:vertAlign w:val="subscript"/>
        </w:rPr>
        <w:t>s</w:t>
      </w:r>
      <w:r w:rsidRPr="00E46846">
        <w:t xml:space="preserve"> de 1 s.</w:t>
      </w:r>
    </w:p>
    <w:p w:rsidR="00F24A67" w:rsidRPr="00E46846" w:rsidRDefault="00F24A67" w:rsidP="00F24A67">
      <w:r w:rsidRPr="00E46846">
        <w:rPr>
          <w:i/>
        </w:rPr>
        <w:t>Etape D2:</w:t>
      </w:r>
      <w:r w:rsidR="008E1284">
        <w:t xml:space="preserve"> </w:t>
      </w:r>
      <w:r w:rsidRPr="00E46846">
        <w:t xml:space="preserve">Poser </w:t>
      </w:r>
      <w:r w:rsidRPr="00E46846">
        <w:rPr>
          <w:i/>
          <w:iCs/>
        </w:rPr>
        <w:t>X</w:t>
      </w:r>
      <w:r w:rsidRPr="00E46846">
        <w:rPr>
          <w:vertAlign w:val="subscript"/>
        </w:rPr>
        <w:t>1</w:t>
      </w:r>
      <w:r w:rsidRPr="00E46846">
        <w:t xml:space="preserve">(0) = 0; </w:t>
      </w:r>
      <w:r w:rsidRPr="00E46846">
        <w:rPr>
          <w:i/>
          <w:iCs/>
        </w:rPr>
        <w:t>X</w:t>
      </w:r>
      <w:r w:rsidRPr="00E46846">
        <w:rPr>
          <w:vertAlign w:val="subscript"/>
        </w:rPr>
        <w:t>2</w:t>
      </w:r>
      <w:r w:rsidRPr="00E46846">
        <w:t>(0) = 0</w:t>
      </w:r>
    </w:p>
    <w:p w:rsidR="00F24A67" w:rsidRPr="00E46846" w:rsidRDefault="00F24A67" w:rsidP="008E1284">
      <w:r w:rsidRPr="00E46846">
        <w:rPr>
          <w:i/>
        </w:rPr>
        <w:t>Etape D3:</w:t>
      </w:r>
      <w:r w:rsidR="008E1284">
        <w:t xml:space="preserve"> </w:t>
      </w:r>
      <w:r w:rsidRPr="00E46846">
        <w:t xml:space="preserve">Filtrer la série temporelle relative au bruit </w:t>
      </w:r>
      <w:r w:rsidRPr="00E46846">
        <w:rPr>
          <w:i/>
          <w:iCs/>
        </w:rPr>
        <w:t>n</w:t>
      </w:r>
      <w:r w:rsidRPr="00E46846">
        <w:t>(</w:t>
      </w:r>
      <w:r w:rsidRPr="00E46846">
        <w:rPr>
          <w:i/>
          <w:iCs/>
        </w:rPr>
        <w:t>kT</w:t>
      </w:r>
      <w:r w:rsidRPr="00E46846">
        <w:rPr>
          <w:i/>
          <w:iCs/>
          <w:vertAlign w:val="subscript"/>
        </w:rPr>
        <w:t>s</w:t>
      </w:r>
      <w:r w:rsidR="008E1284">
        <w:t>)</w:t>
      </w:r>
      <w:r w:rsidRPr="00E46846">
        <w:t xml:space="preserve"> à l</w:t>
      </w:r>
      <w:r w:rsidR="001227A6">
        <w:t>'</w:t>
      </w:r>
      <w:r w:rsidRPr="00E46846">
        <w:t>aide de deux filtres passe-bas récursifs définis par:</w:t>
      </w:r>
    </w:p>
    <w:p w:rsidR="008E1284" w:rsidRPr="008E1284" w:rsidRDefault="008E1284" w:rsidP="008E1284">
      <w:pPr>
        <w:pStyle w:val="Blanc"/>
        <w:rPr>
          <w:lang w:val="fr-CH"/>
        </w:rPr>
      </w:pPr>
    </w:p>
    <w:p w:rsidR="00F24A67" w:rsidRPr="00E46846" w:rsidRDefault="00F24A67" w:rsidP="00F24A67">
      <w:pPr>
        <w:pStyle w:val="Equation"/>
      </w:pPr>
      <w:r w:rsidRPr="00E46846">
        <w:tab/>
      </w:r>
      <w:r w:rsidRPr="00E46846">
        <w:tab/>
      </w:r>
      <w:r w:rsidRPr="00E46846">
        <w:rPr>
          <w:position w:val="-44"/>
        </w:rPr>
        <w:object w:dxaOrig="4920" w:dyaOrig="999">
          <v:shape id="_x0000_i1039" type="#_x0000_t75" style="width:245.95pt;height:49.55pt" o:ole="" filled="t">
            <v:fill color2="black"/>
            <v:imagedata r:id="rId42" o:title=""/>
          </v:shape>
          <o:OLEObject Type="Embed" ProgID="Equation.3" ShapeID="_x0000_i1039" DrawAspect="Content" ObjectID="_1437289662" r:id="rId43"/>
        </w:object>
      </w:r>
      <w:r w:rsidRPr="00E46846">
        <w:t xml:space="preserve">                pour </w:t>
      </w:r>
      <w:r w:rsidRPr="00E46846">
        <w:rPr>
          <w:i/>
        </w:rPr>
        <w:t>k</w:t>
      </w:r>
      <w:r w:rsidRPr="00E46846">
        <w:t xml:space="preserve"> = 1, 2, 3, ....</w:t>
      </w:r>
      <w:r w:rsidRPr="00E46846">
        <w:tab/>
        <w:t>(8)</w:t>
      </w:r>
    </w:p>
    <w:p w:rsidR="00F24A67" w:rsidRPr="00E46846" w:rsidRDefault="00F24A67" w:rsidP="00F24A67">
      <w:pPr>
        <w:pStyle w:val="Equation"/>
      </w:pPr>
      <w:r w:rsidRPr="00E46846">
        <w:t>où:</w:t>
      </w:r>
      <w:r w:rsidRPr="00E46846">
        <w:tab/>
      </w:r>
      <w:r w:rsidRPr="00E46846">
        <w:tab/>
      </w:r>
      <w:r w:rsidRPr="00E46846">
        <w:rPr>
          <w:position w:val="-38"/>
        </w:rPr>
        <w:object w:dxaOrig="1320" w:dyaOrig="880">
          <v:shape id="_x0000_i1040" type="#_x0000_t75" style="width:74.3pt;height:48.95pt" o:ole="">
            <v:imagedata r:id="rId44" o:title=""/>
          </v:shape>
          <o:OLEObject Type="Embed" ProgID="Equation.3" ShapeID="_x0000_i1040" DrawAspect="Content" ObjectID="_1437289663" r:id="rId45"/>
        </w:object>
      </w:r>
      <w:r w:rsidRPr="00E46846">
        <w:tab/>
        <w:t>(9)</w:t>
      </w:r>
    </w:p>
    <w:p w:rsidR="008E1284" w:rsidRPr="003816F5" w:rsidRDefault="008E1284" w:rsidP="008E1284">
      <w:pPr>
        <w:pStyle w:val="Blanc"/>
        <w:rPr>
          <w:lang w:val="fr-CH"/>
        </w:rPr>
      </w:pPr>
    </w:p>
    <w:p w:rsidR="00F24A67" w:rsidRPr="00E46846" w:rsidRDefault="00F24A67" w:rsidP="00F24A67">
      <w:r w:rsidRPr="00E46846">
        <w:rPr>
          <w:i/>
        </w:rPr>
        <w:t>Etape D4:</w:t>
      </w:r>
      <w:r w:rsidRPr="00E46846">
        <w:t xml:space="preserve"> Calculer </w:t>
      </w:r>
      <w:r w:rsidRPr="00E46846">
        <w:rPr>
          <w:i/>
          <w:iCs/>
        </w:rPr>
        <w:t>G</w:t>
      </w:r>
      <w:r w:rsidRPr="00E46846">
        <w:rPr>
          <w:i/>
          <w:iCs/>
          <w:vertAlign w:val="subscript"/>
        </w:rPr>
        <w:t>c</w:t>
      </w:r>
      <w:r w:rsidRPr="00E46846">
        <w:t>(</w:t>
      </w:r>
      <w:r w:rsidRPr="00E46846">
        <w:rPr>
          <w:i/>
          <w:iCs/>
        </w:rPr>
        <w:t>kT</w:t>
      </w:r>
      <w:r w:rsidRPr="00E46846">
        <w:rPr>
          <w:i/>
          <w:iCs/>
          <w:vertAlign w:val="subscript"/>
        </w:rPr>
        <w:t>s</w:t>
      </w:r>
      <w:r w:rsidRPr="00E46846">
        <w:t xml:space="preserve">), pour </w:t>
      </w:r>
      <w:r w:rsidRPr="00E46846">
        <w:rPr>
          <w:i/>
        </w:rPr>
        <w:t>k</w:t>
      </w:r>
      <w:r w:rsidRPr="00E46846">
        <w:t xml:space="preserve"> = 1, 2, 3, ...  comme suit:</w:t>
      </w:r>
    </w:p>
    <w:p w:rsidR="008E1284" w:rsidRPr="003816F5" w:rsidRDefault="008E1284" w:rsidP="008E1284">
      <w:pPr>
        <w:pStyle w:val="Blanc"/>
        <w:rPr>
          <w:lang w:val="fr-CH"/>
        </w:rPr>
      </w:pPr>
    </w:p>
    <w:p w:rsidR="00F24A67" w:rsidRPr="00E46846" w:rsidRDefault="00F24A67" w:rsidP="00F24A67">
      <w:pPr>
        <w:pStyle w:val="Equation"/>
      </w:pPr>
      <w:r w:rsidRPr="00E46846">
        <w:tab/>
      </w:r>
      <w:r w:rsidRPr="00E46846">
        <w:tab/>
      </w:r>
      <w:r w:rsidRPr="00E46846">
        <w:rPr>
          <w:position w:val="-14"/>
        </w:rPr>
        <w:object w:dxaOrig="3720" w:dyaOrig="380">
          <v:shape id="_x0000_i1041" type="#_x0000_t75" style="width:185.45pt;height:19.6pt" o:ole="">
            <v:imagedata r:id="rId46" o:title=""/>
          </v:shape>
          <o:OLEObject Type="Embed" ProgID="Equation.3" ShapeID="_x0000_i1041" DrawAspect="Content" ObjectID="_1437289664" r:id="rId47"/>
        </w:object>
      </w:r>
      <w:r w:rsidRPr="00E46846">
        <w:tab/>
        <w:t>(10)</w:t>
      </w:r>
    </w:p>
    <w:p w:rsidR="008E1284" w:rsidRPr="003816F5" w:rsidRDefault="008E1284" w:rsidP="008E1284">
      <w:pPr>
        <w:pStyle w:val="Blanc"/>
        <w:keepNext w:val="0"/>
        <w:keepLines w:val="0"/>
        <w:widowControl w:val="0"/>
        <w:rPr>
          <w:lang w:val="fr-CH"/>
        </w:rPr>
      </w:pPr>
    </w:p>
    <w:p w:rsidR="00F24A67" w:rsidRPr="00E46846" w:rsidRDefault="00F24A67" w:rsidP="005C6340">
      <w:pPr>
        <w:keepNext/>
        <w:keepLines/>
      </w:pPr>
      <w:r w:rsidRPr="00E46846">
        <w:rPr>
          <w:i/>
        </w:rPr>
        <w:lastRenderedPageBreak/>
        <w:t>Etape D5:</w:t>
      </w:r>
      <w:r w:rsidRPr="00E46846">
        <w:t xml:space="preserve"> Calculer </w:t>
      </w:r>
      <w:r w:rsidRPr="00E46846">
        <w:rPr>
          <w:i/>
          <w:iCs/>
        </w:rPr>
        <w:t>L</w:t>
      </w:r>
      <w:r w:rsidRPr="00E46846">
        <w:t>(</w:t>
      </w:r>
      <w:r w:rsidRPr="00E46846">
        <w:rPr>
          <w:i/>
          <w:iCs/>
        </w:rPr>
        <w:t>kT</w:t>
      </w:r>
      <w:r w:rsidRPr="00E46846">
        <w:rPr>
          <w:i/>
          <w:iCs/>
          <w:vertAlign w:val="subscript"/>
        </w:rPr>
        <w:t>s</w:t>
      </w:r>
      <w:r w:rsidRPr="00E46846">
        <w:t xml:space="preserve">) (dB), pour </w:t>
      </w:r>
      <w:r w:rsidRPr="00E46846">
        <w:rPr>
          <w:i/>
          <w:iCs/>
        </w:rPr>
        <w:t>k</w:t>
      </w:r>
      <w:r w:rsidRPr="00E46846">
        <w:t xml:space="preserve"> = 1, 2, 3, ... comme suit:</w:t>
      </w:r>
    </w:p>
    <w:p w:rsidR="008E1284" w:rsidRPr="003816F5" w:rsidRDefault="008E1284" w:rsidP="005C6340">
      <w:pPr>
        <w:pStyle w:val="Blanc"/>
        <w:rPr>
          <w:lang w:val="fr-CH"/>
        </w:rPr>
      </w:pPr>
    </w:p>
    <w:p w:rsidR="00F24A67" w:rsidRPr="00E46846" w:rsidRDefault="00F24A67" w:rsidP="005C6340">
      <w:pPr>
        <w:pStyle w:val="Equation"/>
        <w:keepNext/>
        <w:keepLines/>
      </w:pPr>
      <w:r w:rsidRPr="00E46846">
        <w:tab/>
      </w:r>
      <w:r w:rsidRPr="00E46846">
        <w:tab/>
      </w:r>
      <w:r w:rsidR="008E1284" w:rsidRPr="008E1284">
        <w:rPr>
          <w:position w:val="-66"/>
        </w:rPr>
        <w:object w:dxaOrig="6860" w:dyaOrig="1440">
          <v:shape id="_x0000_i1042" type="#_x0000_t75" style="width:342.7pt;height:70.85pt" o:ole="">
            <v:imagedata r:id="rId48" o:title=""/>
          </v:shape>
          <o:OLEObject Type="Embed" ProgID="Equation.3" ShapeID="_x0000_i1042" DrawAspect="Content" ObjectID="_1437289665" r:id="rId49"/>
        </w:object>
      </w:r>
      <w:r w:rsidRPr="00E46846">
        <w:tab/>
        <w:t>(11)</w:t>
      </w:r>
    </w:p>
    <w:p w:rsidR="008E1284" w:rsidRPr="003816F5" w:rsidRDefault="008E1284" w:rsidP="008E1284">
      <w:pPr>
        <w:pStyle w:val="Blanc"/>
        <w:rPr>
          <w:lang w:val="fr-CH"/>
        </w:rPr>
      </w:pPr>
    </w:p>
    <w:p w:rsidR="00F24A67" w:rsidRPr="00E46846" w:rsidRDefault="00F24A67" w:rsidP="00CE7AF8">
      <w:r w:rsidRPr="00E46846">
        <w:rPr>
          <w:i/>
        </w:rPr>
        <w:t>Etape</w:t>
      </w:r>
      <w:r w:rsidR="00CE7AF8">
        <w:rPr>
          <w:i/>
        </w:rPr>
        <w:t> </w:t>
      </w:r>
      <w:r w:rsidRPr="00E46846">
        <w:rPr>
          <w:i/>
        </w:rPr>
        <w:t>D6:</w:t>
      </w:r>
      <w:r w:rsidR="00CE7AF8">
        <w:t xml:space="preserve"> </w:t>
      </w:r>
      <w:r w:rsidRPr="00E46846">
        <w:t>Eliminer les 500 000 premiers échantillons de la série temporelle synthétisée (correspondant à la réponse transitoire du filtre). Les événements de nuage sont représentés par des séquences dont les valeurs sont supérieures à 0 mm pour plusieurs échantillons consécutifs.</w:t>
      </w:r>
    </w:p>
    <w:p w:rsidR="00F24A67" w:rsidRPr="00E46846" w:rsidRDefault="00F24A67" w:rsidP="008E1284">
      <w:pPr>
        <w:pStyle w:val="Heading1"/>
      </w:pPr>
      <w:r w:rsidRPr="00E46846">
        <w:t>5</w:t>
      </w:r>
      <w:r w:rsidRPr="00E46846">
        <w:tab/>
        <w:t xml:space="preserve">Méthode de synthèse de série temporelle </w:t>
      </w:r>
      <w:r w:rsidR="008E1284">
        <w:t>relative au</w:t>
      </w:r>
      <w:r w:rsidRPr="00E46846">
        <w:t xml:space="preserve"> contenu intégré en vapeur d</w:t>
      </w:r>
      <w:r w:rsidR="001227A6">
        <w:t>'</w:t>
      </w:r>
      <w:r w:rsidRPr="00E46846">
        <w:t xml:space="preserve">eau </w:t>
      </w:r>
    </w:p>
    <w:p w:rsidR="00F24A67" w:rsidRPr="00E46846" w:rsidRDefault="00F24A67" w:rsidP="00F24A67">
      <w:pPr>
        <w:pStyle w:val="Heading2"/>
      </w:pPr>
      <w:r w:rsidRPr="00E46846">
        <w:t>5.1</w:t>
      </w:r>
      <w:r w:rsidRPr="00E46846">
        <w:tab/>
        <w:t>Vue d</w:t>
      </w:r>
      <w:r w:rsidR="001227A6">
        <w:t>'</w:t>
      </w:r>
      <w:r w:rsidRPr="00E46846">
        <w:t>ensemble</w:t>
      </w:r>
    </w:p>
    <w:p w:rsidR="00F24A67" w:rsidRPr="00E46846" w:rsidRDefault="00F24A67" w:rsidP="00F24A67">
      <w:r w:rsidRPr="00E46846">
        <w:t>Dans la méthode de synthèse de série temporelle, on suppose que les statistiques à long terme du contenu intégré en vapeur d</w:t>
      </w:r>
      <w:r w:rsidR="001227A6">
        <w:t>'</w:t>
      </w:r>
      <w:r w:rsidRPr="00E46846">
        <w:t xml:space="preserve">eau (IWVC, </w:t>
      </w:r>
      <w:r w:rsidRPr="00E46846">
        <w:rPr>
          <w:i/>
          <w:iCs/>
        </w:rPr>
        <w:t>integrated water vapour content</w:t>
      </w:r>
      <w:r w:rsidRPr="00E46846">
        <w:t>) suivent une distribution de Weibull. Les distributions du contenu IWVC prédites dans la Recommandation UIT-R P.836 ne correspondent pas exactement à une distribution de Weibull, mais celle-ci constitue une bonne approximation sur l</w:t>
      </w:r>
      <w:r w:rsidR="001227A6">
        <w:t>'</w:t>
      </w:r>
      <w:r w:rsidRPr="00E46846">
        <w:t>intervalle le plus significatif des probabilités de dépassement.</w:t>
      </w:r>
    </w:p>
    <w:p w:rsidR="00F24A67" w:rsidRPr="00E46846" w:rsidRDefault="00F24A67" w:rsidP="00F24A67">
      <w:r w:rsidRPr="00E46846">
        <w:t>La méthode de synthèse de série temporelle génère une série temporelle qui reproduit les caractéristiques spectrales et la distribution du contenu en vapeur d</w:t>
      </w:r>
      <w:r w:rsidR="001227A6">
        <w:t>'</w:t>
      </w:r>
      <w:r w:rsidRPr="00E46846">
        <w:t xml:space="preserve">eau. </w:t>
      </w:r>
    </w:p>
    <w:p w:rsidR="00F24A67" w:rsidRPr="00E46846" w:rsidRDefault="00F24A67" w:rsidP="00F24A67">
      <w:r w:rsidRPr="00E46846">
        <w:t>Comme indiqué sur la Fig. 4, la série temporelle relative au contenu en vapeur d</w:t>
      </w:r>
      <w:r w:rsidR="001227A6">
        <w:t>'</w:t>
      </w:r>
      <w:r w:rsidRPr="00E46846">
        <w:t xml:space="preserve">eau </w:t>
      </w:r>
      <w:r w:rsidRPr="00E46846">
        <w:rPr>
          <w:i/>
          <w:iCs/>
        </w:rPr>
        <w:t>V</w:t>
      </w:r>
      <w:r w:rsidRPr="00E46846">
        <w:t>(</w:t>
      </w:r>
      <w:r w:rsidRPr="00E46846">
        <w:rPr>
          <w:i/>
          <w:iCs/>
        </w:rPr>
        <w:t>t</w:t>
      </w:r>
      <w:r w:rsidRPr="00E46846">
        <w:t xml:space="preserve">) est synthétisée à partir du bruit blanc gaussien discret </w:t>
      </w:r>
      <w:r w:rsidRPr="00E46846">
        <w:rPr>
          <w:i/>
          <w:iCs/>
        </w:rPr>
        <w:t>n</w:t>
      </w:r>
      <w:r w:rsidRPr="00E46846">
        <w:t>(</w:t>
      </w:r>
      <w:r w:rsidRPr="00E46846">
        <w:rPr>
          <w:i/>
          <w:iCs/>
        </w:rPr>
        <w:t>t</w:t>
      </w:r>
      <w:r w:rsidRPr="00E46846">
        <w:t>). Le bruit blanc gaussien passe dans un filtre passe-bas, puis dans un dispositif non linéaire sans mémoire où sa distribution normale est transformée en distribution de Weibull.</w:t>
      </w:r>
    </w:p>
    <w:p w:rsidR="00F24A67" w:rsidRPr="00E46846" w:rsidRDefault="00F24A67" w:rsidP="00F24A67">
      <w:pPr>
        <w:pStyle w:val="FigureNo"/>
      </w:pPr>
      <w:r w:rsidRPr="00E46846">
        <w:t>Figure 4</w:t>
      </w:r>
    </w:p>
    <w:p w:rsidR="00F24A67" w:rsidRPr="00E46846" w:rsidRDefault="00F24A67" w:rsidP="00F24A67">
      <w:pPr>
        <w:pStyle w:val="Figuretitle"/>
      </w:pPr>
      <w:r w:rsidRPr="00E46846">
        <w:t>Schéma fonctionnel du synthétiseur de série temporelle relative au contenu intégré en vapeur d</w:t>
      </w:r>
      <w:r w:rsidR="001227A6">
        <w:t>'</w:t>
      </w:r>
      <w:r w:rsidRPr="00E46846">
        <w:t>eau</w:t>
      </w:r>
    </w:p>
    <w:p w:rsidR="00267718" w:rsidRPr="00E46846" w:rsidRDefault="00A52EC9" w:rsidP="00267718">
      <w:pPr>
        <w:pStyle w:val="Figure"/>
      </w:pPr>
      <w:r>
        <w:object w:dxaOrig="6432" w:dyaOrig="1658">
          <v:shape id="_x0000_i1043" type="#_x0000_t75" style="width:467.7pt;height:120.4pt" o:ole="">
            <v:imagedata r:id="rId50" o:title=""/>
          </v:shape>
          <o:OLEObject Type="Embed" ProgID="CorelDRAW.Graphic.14" ShapeID="_x0000_i1043" DrawAspect="Content" ObjectID="_1437289666" r:id="rId51"/>
        </w:object>
      </w:r>
    </w:p>
    <w:p w:rsidR="00F24A67" w:rsidRPr="00E46846" w:rsidRDefault="00F24A67" w:rsidP="00F24A67">
      <w:r w:rsidRPr="00E46846">
        <w:t>Le synthétiseur de série temporelle est défini par trois paramètres:</w:t>
      </w:r>
    </w:p>
    <w:p w:rsidR="00F24A67" w:rsidRPr="00E46846" w:rsidRDefault="00F24A67" w:rsidP="00F24A67">
      <w:pPr>
        <w:pStyle w:val="Equationlegend"/>
        <w:rPr>
          <w:lang w:val="fr-FR"/>
        </w:rPr>
      </w:pPr>
      <w:r w:rsidRPr="00E46846">
        <w:rPr>
          <w:i/>
          <w:lang w:val="fr-FR"/>
        </w:rPr>
        <w:tab/>
      </w:r>
      <w:r w:rsidRPr="00E46846">
        <w:rPr>
          <w:rFonts w:ascii="Symbol" w:hAnsi="Symbol"/>
          <w:iCs/>
          <w:lang w:val="fr-FR"/>
        </w:rPr>
        <w:t></w:t>
      </w:r>
      <w:r w:rsidR="00F32867" w:rsidRPr="00F32867">
        <w:rPr>
          <w:rFonts w:asciiTheme="majorBidi" w:hAnsiTheme="majorBidi" w:cstheme="majorBidi"/>
          <w:iCs/>
          <w:lang w:val="fr-FR"/>
        </w:rPr>
        <w:t xml:space="preserve"> </w:t>
      </w:r>
      <w:r w:rsidRPr="00E46846">
        <w:rPr>
          <w:lang w:val="fr-FR"/>
        </w:rPr>
        <w:t xml:space="preserve">: </w:t>
      </w:r>
      <w:r w:rsidRPr="00E46846">
        <w:rPr>
          <w:lang w:val="fr-FR"/>
        </w:rPr>
        <w:tab/>
        <w:t xml:space="preserve">paramètre de la distribution de Weibull du contenu IWVC </w:t>
      </w:r>
    </w:p>
    <w:p w:rsidR="00F24A67" w:rsidRPr="00E46846" w:rsidRDefault="00F24A67" w:rsidP="00F24A67">
      <w:pPr>
        <w:pStyle w:val="Equationlegend"/>
        <w:rPr>
          <w:lang w:val="fr-FR"/>
        </w:rPr>
      </w:pPr>
      <w:r w:rsidRPr="00E46846">
        <w:rPr>
          <w:rFonts w:ascii="Symbol" w:hAnsi="Symbol" w:cs="Symbol"/>
          <w:i/>
          <w:iCs/>
          <w:lang w:val="fr-FR"/>
        </w:rPr>
        <w:tab/>
      </w:r>
      <w:r w:rsidRPr="00E46846">
        <w:rPr>
          <w:rFonts w:ascii="Symbol" w:hAnsi="Symbol"/>
          <w:iCs/>
          <w:lang w:val="fr-FR"/>
        </w:rPr>
        <w:t></w:t>
      </w:r>
      <w:r w:rsidR="00F32867" w:rsidRPr="00F32867">
        <w:rPr>
          <w:rFonts w:asciiTheme="majorBidi" w:hAnsiTheme="majorBidi" w:cstheme="majorBidi"/>
          <w:iCs/>
          <w:lang w:val="fr-FR"/>
        </w:rPr>
        <w:t xml:space="preserve"> </w:t>
      </w:r>
      <w:r w:rsidRPr="00E46846">
        <w:rPr>
          <w:lang w:val="fr-FR"/>
        </w:rPr>
        <w:t xml:space="preserve">: </w:t>
      </w:r>
      <w:r w:rsidRPr="00E46846">
        <w:rPr>
          <w:lang w:val="fr-FR"/>
        </w:rPr>
        <w:tab/>
        <w:t>paramètre de la distribution de Weibull du contenu IWVC</w:t>
      </w:r>
    </w:p>
    <w:p w:rsidR="00F24A67" w:rsidRPr="00E46846" w:rsidRDefault="00F24A67" w:rsidP="009B2411">
      <w:pPr>
        <w:pStyle w:val="Equationlegend"/>
        <w:rPr>
          <w:lang w:val="fr-FR"/>
        </w:rPr>
      </w:pPr>
      <w:r w:rsidRPr="00E46846">
        <w:rPr>
          <w:rFonts w:ascii="Symbol" w:hAnsi="Symbol" w:cs="Symbol"/>
          <w:i/>
          <w:iCs/>
          <w:lang w:val="fr-FR"/>
        </w:rPr>
        <w:tab/>
      </w:r>
      <w:r w:rsidRPr="00E46846">
        <w:rPr>
          <w:rFonts w:ascii="Symbol" w:hAnsi="Symbol" w:cs="Symbol"/>
          <w:iCs/>
          <w:lang w:val="fr-FR"/>
        </w:rPr>
        <w:t></w:t>
      </w:r>
      <w:r w:rsidRPr="00E46846">
        <w:rPr>
          <w:i/>
          <w:vertAlign w:val="subscript"/>
          <w:lang w:val="fr-FR"/>
        </w:rPr>
        <w:t>V</w:t>
      </w:r>
      <w:r w:rsidR="00F32867">
        <w:rPr>
          <w:i/>
          <w:vertAlign w:val="subscript"/>
          <w:lang w:val="fr-FR"/>
        </w:rPr>
        <w:t xml:space="preserve"> </w:t>
      </w:r>
      <w:r w:rsidRPr="00E46846">
        <w:rPr>
          <w:lang w:val="fr-FR"/>
        </w:rPr>
        <w:t xml:space="preserve">: </w:t>
      </w:r>
      <w:r w:rsidRPr="00E46846">
        <w:rPr>
          <w:lang w:val="fr-FR"/>
        </w:rPr>
        <w:tab/>
        <w:t xml:space="preserve">paramètre </w:t>
      </w:r>
      <w:r w:rsidR="009B2411">
        <w:rPr>
          <w:lang w:val="fr-FR"/>
        </w:rPr>
        <w:t>décrivant</w:t>
      </w:r>
      <w:r w:rsidRPr="00E46846">
        <w:rPr>
          <w:lang w:val="fr-FR"/>
        </w:rPr>
        <w:t xml:space="preserve"> la dynamique temporelle (s</w:t>
      </w:r>
      <w:r w:rsidRPr="00E46846">
        <w:rPr>
          <w:vertAlign w:val="superscript"/>
          <w:lang w:val="fr-FR"/>
        </w:rPr>
        <w:t>–1</w:t>
      </w:r>
      <w:r w:rsidRPr="00E46846">
        <w:rPr>
          <w:lang w:val="fr-FR"/>
        </w:rPr>
        <w:t>)</w:t>
      </w:r>
      <w:r w:rsidR="005C6340">
        <w:rPr>
          <w:lang w:val="fr-FR"/>
        </w:rPr>
        <w:t>.</w:t>
      </w:r>
    </w:p>
    <w:p w:rsidR="00F24A67" w:rsidRPr="00E46846" w:rsidRDefault="00F24A67" w:rsidP="00F24A67">
      <w:pPr>
        <w:pStyle w:val="Heading2"/>
      </w:pPr>
      <w:r w:rsidRPr="00E46846">
        <w:lastRenderedPageBreak/>
        <w:t>5.2</w:t>
      </w:r>
      <w:r w:rsidRPr="00E46846">
        <w:tab/>
        <w:t>Méthode par étapes</w:t>
      </w:r>
    </w:p>
    <w:p w:rsidR="00F24A67" w:rsidRPr="00E46846" w:rsidRDefault="00F24A67" w:rsidP="009B2411">
      <w:r w:rsidRPr="00E46846">
        <w:t xml:space="preserve">La méthode par étapes suivante est utilisée pour synthétiser la série temporelle relative au contenu IWVC </w:t>
      </w:r>
      <w:r w:rsidRPr="00E46846">
        <w:rPr>
          <w:i/>
          <w:iCs/>
        </w:rPr>
        <w:t>V</w:t>
      </w:r>
      <w:r w:rsidRPr="00E46846">
        <w:t>(</w:t>
      </w:r>
      <w:r w:rsidRPr="00E46846">
        <w:rPr>
          <w:i/>
          <w:iCs/>
        </w:rPr>
        <w:t>kT</w:t>
      </w:r>
      <w:r w:rsidRPr="00E46846">
        <w:rPr>
          <w:i/>
          <w:iCs/>
          <w:vertAlign w:val="subscript"/>
        </w:rPr>
        <w:t>s</w:t>
      </w:r>
      <w:r w:rsidRPr="00E46846">
        <w:t xml:space="preserve">), </w:t>
      </w:r>
      <w:r w:rsidRPr="00E46846">
        <w:rPr>
          <w:i/>
        </w:rPr>
        <w:t>k</w:t>
      </w:r>
      <w:r w:rsidRPr="00E46846">
        <w:t xml:space="preserve"> = 1, 2, 3, ...., où </w:t>
      </w:r>
      <w:r w:rsidR="009B2411" w:rsidRPr="009B2411">
        <w:rPr>
          <w:i/>
          <w:iCs/>
        </w:rPr>
        <w:t>T</w:t>
      </w:r>
      <w:r w:rsidR="009B2411" w:rsidRPr="009B2411">
        <w:rPr>
          <w:i/>
          <w:iCs/>
          <w:vertAlign w:val="subscript"/>
        </w:rPr>
        <w:t>s</w:t>
      </w:r>
      <w:r w:rsidRPr="00E46846">
        <w:t xml:space="preserve"> est l</w:t>
      </w:r>
      <w:r w:rsidR="001227A6">
        <w:t>'</w:t>
      </w:r>
      <w:r w:rsidRPr="00E46846">
        <w:t xml:space="preserve">intervalle de temps entre les échantillons et </w:t>
      </w:r>
      <w:r w:rsidRPr="00E46846">
        <w:rPr>
          <w:i/>
        </w:rPr>
        <w:t>k</w:t>
      </w:r>
      <w:r w:rsidRPr="00E46846">
        <w:t xml:space="preserve"> est l</w:t>
      </w:r>
      <w:r w:rsidR="001227A6">
        <w:t>'</w:t>
      </w:r>
      <w:r w:rsidRPr="00E46846">
        <w:t>indice de chaque échantillon.</w:t>
      </w:r>
      <w:r w:rsidR="009B2411">
        <w:t xml:space="preserve"> </w:t>
      </w:r>
    </w:p>
    <w:p w:rsidR="00F24A67" w:rsidRPr="00E46846" w:rsidRDefault="00F24A67" w:rsidP="002760AA">
      <w:pPr>
        <w:pStyle w:val="Headingi"/>
        <w:rPr>
          <w:b/>
          <w:bCs/>
        </w:rPr>
      </w:pPr>
      <w:r w:rsidRPr="00E46846">
        <w:rPr>
          <w:b/>
          <w:bCs/>
        </w:rPr>
        <w:t>A</w:t>
      </w:r>
      <w:r w:rsidRPr="00E46846">
        <w:rPr>
          <w:b/>
          <w:bCs/>
        </w:rPr>
        <w:tab/>
        <w:t xml:space="preserve">Estimation de </w:t>
      </w:r>
      <w:r w:rsidR="002760AA">
        <w:rPr>
          <w:rFonts w:asciiTheme="majorBidi" w:hAnsiTheme="majorBidi" w:cstheme="majorBidi"/>
          <w:b/>
          <w:bCs/>
          <w:i w:val="0"/>
          <w:iCs/>
        </w:rPr>
        <w:sym w:font="Symbol" w:char="F06B"/>
      </w:r>
      <w:r w:rsidRPr="00E46846">
        <w:rPr>
          <w:b/>
          <w:bCs/>
        </w:rPr>
        <w:t xml:space="preserve"> et de </w:t>
      </w:r>
      <w:r w:rsidR="009B2411">
        <w:rPr>
          <w:rFonts w:asciiTheme="majorBidi" w:hAnsiTheme="majorBidi" w:cstheme="majorBidi"/>
          <w:b/>
          <w:bCs/>
          <w:i w:val="0"/>
        </w:rPr>
        <w:sym w:font="Symbol" w:char="F06C"/>
      </w:r>
      <w:r w:rsidRPr="00E46846">
        <w:rPr>
          <w:b/>
          <w:bCs/>
        </w:rPr>
        <w:t xml:space="preserve"> </w:t>
      </w:r>
    </w:p>
    <w:p w:rsidR="00F24A67" w:rsidRPr="00E46846" w:rsidRDefault="00F24A67" w:rsidP="002760AA">
      <w:r w:rsidRPr="00E46846">
        <w:t xml:space="preserve">Les paramètres </w:t>
      </w:r>
      <w:r w:rsidR="002760AA" w:rsidRPr="002760AA">
        <w:rPr>
          <w:rFonts w:asciiTheme="majorBidi" w:hAnsiTheme="majorBidi" w:cstheme="majorBidi"/>
        </w:rPr>
        <w:sym w:font="Symbol" w:char="F06B"/>
      </w:r>
      <w:r w:rsidR="002760AA">
        <w:rPr>
          <w:rFonts w:asciiTheme="majorBidi" w:hAnsiTheme="majorBidi" w:cstheme="majorBidi"/>
          <w:b/>
          <w:bCs/>
          <w:i/>
          <w:iCs/>
        </w:rPr>
        <w:t xml:space="preserve"> </w:t>
      </w:r>
      <w:r w:rsidRPr="00E46846">
        <w:t xml:space="preserve">et </w:t>
      </w:r>
      <w:r w:rsidR="009B2411" w:rsidRPr="009B2411">
        <w:rPr>
          <w:rFonts w:asciiTheme="majorBidi" w:hAnsiTheme="majorBidi" w:cstheme="majorBidi"/>
          <w:iCs/>
        </w:rPr>
        <w:sym w:font="Symbol" w:char="F06C"/>
      </w:r>
      <w:r w:rsidRPr="00E46846">
        <w:t xml:space="preserve"> sont déterminés à partir de la distribution cumulative du contenu IWVC en fonction de la probabilité d</w:t>
      </w:r>
      <w:r w:rsidR="001227A6">
        <w:t>'</w:t>
      </w:r>
      <w:r w:rsidRPr="00E46846">
        <w:t xml:space="preserve">occurrence. </w:t>
      </w:r>
      <w:r w:rsidR="002760AA">
        <w:t xml:space="preserve">On peut déterminer les </w:t>
      </w:r>
      <w:r w:rsidRPr="00E46846">
        <w:t xml:space="preserve">statistiques du contenu IWVC à partir de données </w:t>
      </w:r>
      <w:r w:rsidR="002760AA">
        <w:t xml:space="preserve">de </w:t>
      </w:r>
      <w:r w:rsidRPr="00E46846">
        <w:t>mesure locale</w:t>
      </w:r>
      <w:r w:rsidR="002760AA">
        <w:t>s</w:t>
      </w:r>
      <w:r w:rsidRPr="00E46846">
        <w:t>, ou, en l</w:t>
      </w:r>
      <w:r w:rsidR="001227A6">
        <w:t>'</w:t>
      </w:r>
      <w:r w:rsidRPr="00E46846">
        <w:t xml:space="preserve">absence de données </w:t>
      </w:r>
      <w:r w:rsidR="002760AA">
        <w:t xml:space="preserve">de </w:t>
      </w:r>
      <w:r w:rsidRPr="00E46846">
        <w:t xml:space="preserve">mesure, on peut utiliser les méthodes de </w:t>
      </w:r>
      <w:r w:rsidR="002760AA">
        <w:t xml:space="preserve">prévision </w:t>
      </w:r>
      <w:r w:rsidRPr="00E46846">
        <w:t>du contenu IWVC décrites dans la Recommandation UIT-R P.836.</w:t>
      </w:r>
    </w:p>
    <w:p w:rsidR="00F24A67" w:rsidRPr="00E46846" w:rsidRDefault="00F24A67" w:rsidP="002760AA">
      <w:r w:rsidRPr="00E46846">
        <w:t>Pour l</w:t>
      </w:r>
      <w:r w:rsidR="001227A6">
        <w:t>'</w:t>
      </w:r>
      <w:r w:rsidRPr="00E46846">
        <w:t xml:space="preserve">emplacement considéré, effectuer un ajustement </w:t>
      </w:r>
      <w:r w:rsidR="002760AA">
        <w:t xml:space="preserve">de </w:t>
      </w:r>
      <w:r w:rsidRPr="00E46846">
        <w:t>Weibull du contenu IWVC en fonction de la probabilité d</w:t>
      </w:r>
      <w:r w:rsidR="001227A6">
        <w:t>'</w:t>
      </w:r>
      <w:r w:rsidRPr="00E46846">
        <w:t xml:space="preserve">occurrence comme suit: </w:t>
      </w:r>
    </w:p>
    <w:p w:rsidR="00F24A67" w:rsidRPr="00E46846" w:rsidRDefault="00F24A67" w:rsidP="001227A6">
      <w:r w:rsidRPr="00E46846">
        <w:rPr>
          <w:i/>
        </w:rPr>
        <w:t>Etape A1</w:t>
      </w:r>
      <w:r w:rsidRPr="002760AA">
        <w:rPr>
          <w:i/>
          <w:iCs/>
        </w:rPr>
        <w:t>:</w:t>
      </w:r>
      <w:r w:rsidR="001227A6">
        <w:t xml:space="preserve"> </w:t>
      </w:r>
      <w:r w:rsidRPr="00E46846">
        <w:t>Construire l</w:t>
      </w:r>
      <w:r w:rsidR="001227A6">
        <w:t>'</w:t>
      </w:r>
      <w:r w:rsidRPr="00E46846">
        <w:t>ensemble de paires [</w:t>
      </w:r>
      <w:r w:rsidRPr="00E46846">
        <w:rPr>
          <w:i/>
        </w:rPr>
        <w:t>P</w:t>
      </w:r>
      <w:r w:rsidRPr="00E46846">
        <w:rPr>
          <w:i/>
          <w:vertAlign w:val="subscript"/>
        </w:rPr>
        <w:t>i</w:t>
      </w:r>
      <w:r w:rsidRPr="00E46846">
        <w:t xml:space="preserve">, </w:t>
      </w:r>
      <w:r w:rsidRPr="00E46846">
        <w:rPr>
          <w:i/>
        </w:rPr>
        <w:t>V</w:t>
      </w:r>
      <w:r w:rsidRPr="00E46846">
        <w:rPr>
          <w:i/>
          <w:vertAlign w:val="subscript"/>
        </w:rPr>
        <w:t>i</w:t>
      </w:r>
      <w:r w:rsidRPr="00E46846">
        <w:t xml:space="preserve">], où </w:t>
      </w:r>
      <w:r w:rsidRPr="00E46846">
        <w:rPr>
          <w:i/>
        </w:rPr>
        <w:t>P</w:t>
      </w:r>
      <w:r w:rsidRPr="00E46846">
        <w:rPr>
          <w:i/>
          <w:vertAlign w:val="subscript"/>
        </w:rPr>
        <w:t>i</w:t>
      </w:r>
      <w:r w:rsidRPr="00E46846">
        <w:t xml:space="preserve"> (% de temps) est la probabilité que le contenu IWVC </w:t>
      </w:r>
      <w:r w:rsidRPr="00E46846">
        <w:rPr>
          <w:i/>
          <w:iCs/>
        </w:rPr>
        <w:t>V</w:t>
      </w:r>
      <w:r w:rsidRPr="00E46846">
        <w:rPr>
          <w:i/>
          <w:iCs/>
          <w:vertAlign w:val="subscript"/>
        </w:rPr>
        <w:t>i</w:t>
      </w:r>
      <w:r w:rsidRPr="00E46846">
        <w:t xml:space="preserve">(mm) soit dépassé. </w:t>
      </w:r>
      <w:r w:rsidR="002760AA">
        <w:t>Pour les</w:t>
      </w:r>
      <w:r w:rsidRPr="00E46846">
        <w:t xml:space="preserve"> valeurs spécifiques de </w:t>
      </w:r>
      <w:r w:rsidRPr="00E46846">
        <w:rPr>
          <w:i/>
        </w:rPr>
        <w:t>P</w:t>
      </w:r>
      <w:r w:rsidRPr="00E46846">
        <w:rPr>
          <w:i/>
          <w:vertAlign w:val="subscript"/>
        </w:rPr>
        <w:t>i</w:t>
      </w:r>
      <w:r w:rsidR="002760AA">
        <w:t xml:space="preserve">, il convient de prendre en considération </w:t>
      </w:r>
      <w:r w:rsidRPr="00E46846">
        <w:t>l</w:t>
      </w:r>
      <w:r w:rsidR="001227A6">
        <w:t>'</w:t>
      </w:r>
      <w:r w:rsidRPr="00E46846">
        <w:t>intervalle de probabilité</w:t>
      </w:r>
      <w:r w:rsidR="001227A6">
        <w:t>s</w:t>
      </w:r>
      <w:r w:rsidRPr="00E46846">
        <w:t xml:space="preserve"> </w:t>
      </w:r>
      <w:r w:rsidR="001227A6">
        <w:t>en question</w:t>
      </w:r>
      <w:r w:rsidRPr="00E46846">
        <w:t>; toutefois</w:t>
      </w:r>
      <w:r w:rsidR="001227A6">
        <w:t>,</w:t>
      </w:r>
      <w:r w:rsidRPr="00E46846">
        <w:t xml:space="preserve"> l</w:t>
      </w:r>
      <w:r w:rsidR="001227A6">
        <w:t>'</w:t>
      </w:r>
      <w:r w:rsidRPr="00E46846">
        <w:t>ensemble de pourcentages de temps suivant</w:t>
      </w:r>
      <w:r w:rsidR="005C6340">
        <w:t>s est proposé</w:t>
      </w:r>
      <w:r w:rsidRPr="00E46846">
        <w:t>: 0,1, 0,2, 0,3, 0,5, 1, 2, 3, 5, 10, 20, 30 et 50%.</w:t>
      </w:r>
    </w:p>
    <w:p w:rsidR="00F24A67" w:rsidRPr="00E46846" w:rsidRDefault="00F24A67" w:rsidP="001227A6">
      <w:r w:rsidRPr="00E46846">
        <w:rPr>
          <w:i/>
        </w:rPr>
        <w:t>Etape A2</w:t>
      </w:r>
      <w:r w:rsidRPr="001227A6">
        <w:rPr>
          <w:i/>
          <w:iCs/>
        </w:rPr>
        <w:t>:</w:t>
      </w:r>
      <w:r w:rsidR="001227A6">
        <w:rPr>
          <w:i/>
          <w:iCs/>
        </w:rPr>
        <w:t xml:space="preserve"> </w:t>
      </w:r>
      <w:r w:rsidRPr="00E46846">
        <w:t>Transformer l</w:t>
      </w:r>
      <w:r w:rsidR="001227A6">
        <w:t>'</w:t>
      </w:r>
      <w:r w:rsidRPr="00E46846">
        <w:t>ensemble de paires [</w:t>
      </w:r>
      <w:r w:rsidRPr="00E46846">
        <w:rPr>
          <w:i/>
        </w:rPr>
        <w:t>P</w:t>
      </w:r>
      <w:r w:rsidRPr="00E46846">
        <w:rPr>
          <w:i/>
          <w:vertAlign w:val="subscript"/>
        </w:rPr>
        <w:t>i</w:t>
      </w:r>
      <w:r w:rsidRPr="00E46846">
        <w:t xml:space="preserve">, </w:t>
      </w:r>
      <w:r w:rsidRPr="00E46846">
        <w:rPr>
          <w:i/>
        </w:rPr>
        <w:t>V</w:t>
      </w:r>
      <w:r w:rsidRPr="00E46846">
        <w:rPr>
          <w:i/>
          <w:vertAlign w:val="subscript"/>
        </w:rPr>
        <w:t>i</w:t>
      </w:r>
      <w:r w:rsidRPr="00E46846">
        <w:t xml:space="preserve">] en </w:t>
      </w:r>
      <w:r w:rsidR="004D792A">
        <w:t xml:space="preserve">paires </w:t>
      </w:r>
      <w:r w:rsidRPr="00E46846">
        <w:rPr>
          <w:position w:val="-12"/>
        </w:rPr>
        <w:object w:dxaOrig="1640" w:dyaOrig="360">
          <v:shape id="_x0000_i1044" type="#_x0000_t75" style="width:81.8pt;height:17.85pt" o:ole="" fillcolor="window">
            <v:imagedata r:id="rId52" o:title=""/>
          </v:shape>
          <o:OLEObject Type="Embed" ProgID="Equation.3" ShapeID="_x0000_i1044" DrawAspect="Content" ObjectID="_1437289667" r:id="rId53"/>
        </w:object>
      </w:r>
      <w:r w:rsidRPr="00E46846">
        <w:t>.</w:t>
      </w:r>
    </w:p>
    <w:p w:rsidR="00F24A67" w:rsidRPr="00E46846" w:rsidRDefault="00F24A67" w:rsidP="00F24A67">
      <w:r w:rsidRPr="00E46846">
        <w:rPr>
          <w:i/>
        </w:rPr>
        <w:t>Etape A3</w:t>
      </w:r>
      <w:r w:rsidRPr="001227A6">
        <w:rPr>
          <w:i/>
          <w:iCs/>
        </w:rPr>
        <w:t>:</w:t>
      </w:r>
      <w:r w:rsidR="001227A6">
        <w:t xml:space="preserve"> </w:t>
      </w:r>
      <w:r w:rsidRPr="00E46846">
        <w:t xml:space="preserve">Déterminer les variables intermédiaires </w:t>
      </w:r>
      <w:r w:rsidRPr="00E46846">
        <w:rPr>
          <w:i/>
        </w:rPr>
        <w:t>a</w:t>
      </w:r>
      <w:r w:rsidRPr="00E46846">
        <w:t xml:space="preserve"> et </w:t>
      </w:r>
      <w:r w:rsidRPr="00E46846">
        <w:rPr>
          <w:i/>
        </w:rPr>
        <w:t>b</w:t>
      </w:r>
      <w:r w:rsidRPr="00E46846">
        <w:t xml:space="preserve"> en effectuant un ajustement par les moindres carrés à la fonction linéaire:</w:t>
      </w:r>
    </w:p>
    <w:p w:rsidR="004D792A" w:rsidRPr="003816F5" w:rsidRDefault="004D792A" w:rsidP="004D792A">
      <w:pPr>
        <w:pStyle w:val="Blanc"/>
        <w:rPr>
          <w:lang w:val="fr-CH"/>
        </w:rPr>
      </w:pPr>
    </w:p>
    <w:p w:rsidR="00F24A67" w:rsidRPr="00E46846" w:rsidRDefault="00F24A67" w:rsidP="00F24A67">
      <w:pPr>
        <w:pStyle w:val="Equation"/>
      </w:pPr>
      <w:r w:rsidRPr="00E46846">
        <w:tab/>
      </w:r>
      <w:r w:rsidRPr="00E46846">
        <w:tab/>
      </w:r>
      <w:r w:rsidRPr="00E46846">
        <w:rPr>
          <w:position w:val="-12"/>
        </w:rPr>
        <w:object w:dxaOrig="2140" w:dyaOrig="360">
          <v:shape id="_x0000_i1045" type="#_x0000_t75" style="width:107.15pt;height:17.85pt" o:ole="" fillcolor="window">
            <v:imagedata r:id="rId54" o:title=""/>
          </v:shape>
          <o:OLEObject Type="Embed" ProgID="Equation.3" ShapeID="_x0000_i1045" DrawAspect="Content" ObjectID="_1437289668" r:id="rId55"/>
        </w:object>
      </w:r>
      <w:r w:rsidRPr="00E46846">
        <w:tab/>
        <w:t>(12)</w:t>
      </w:r>
    </w:p>
    <w:p w:rsidR="004D792A" w:rsidRPr="003816F5" w:rsidRDefault="004D792A" w:rsidP="004D792A">
      <w:pPr>
        <w:pStyle w:val="Blanc"/>
        <w:rPr>
          <w:lang w:val="fr-CH"/>
        </w:rPr>
      </w:pPr>
    </w:p>
    <w:p w:rsidR="00F24A67" w:rsidRPr="00E46846" w:rsidRDefault="00F24A67" w:rsidP="00F24A67">
      <w:r w:rsidRPr="00E46846">
        <w:t>comme suit:</w:t>
      </w:r>
    </w:p>
    <w:p w:rsidR="00F24A67" w:rsidRPr="00E46846" w:rsidRDefault="00F24A67" w:rsidP="00F24A67">
      <w:pPr>
        <w:pStyle w:val="Equation"/>
      </w:pPr>
      <w:r w:rsidRPr="00E46846">
        <w:tab/>
      </w:r>
      <w:r w:rsidRPr="00E46846">
        <w:tab/>
      </w:r>
      <w:r w:rsidR="004D792A" w:rsidRPr="004D792A">
        <w:rPr>
          <w:position w:val="-124"/>
        </w:rPr>
        <w:object w:dxaOrig="4640" w:dyaOrig="2600">
          <v:shape id="_x0000_i1046" type="#_x0000_t75" style="width:232.7pt;height:129.6pt" o:ole="" fillcolor="window">
            <v:imagedata r:id="rId56" o:title=""/>
          </v:shape>
          <o:OLEObject Type="Embed" ProgID="Equation.3" ShapeID="_x0000_i1046" DrawAspect="Content" ObjectID="_1437289669" r:id="rId57"/>
        </w:object>
      </w:r>
      <w:r w:rsidRPr="00E46846">
        <w:tab/>
        <w:t>(13)</w:t>
      </w:r>
    </w:p>
    <w:p w:rsidR="004D792A" w:rsidRPr="003816F5" w:rsidRDefault="004D792A" w:rsidP="004D792A">
      <w:pPr>
        <w:pStyle w:val="Blanc"/>
        <w:rPr>
          <w:lang w:val="fr-CH"/>
        </w:rPr>
      </w:pPr>
    </w:p>
    <w:p w:rsidR="00F24A67" w:rsidRPr="00E46846" w:rsidRDefault="00F24A67" w:rsidP="004D792A">
      <w:r w:rsidRPr="00E46846">
        <w:rPr>
          <w:i/>
        </w:rPr>
        <w:t>Etape A4</w:t>
      </w:r>
      <w:r w:rsidRPr="004D792A">
        <w:rPr>
          <w:i/>
          <w:iCs/>
        </w:rPr>
        <w:t>:</w:t>
      </w:r>
      <w:r w:rsidRPr="00E46846">
        <w:t xml:space="preserve"> Déterminer les paramètres </w:t>
      </w:r>
      <w:r w:rsidR="004D792A">
        <w:rPr>
          <w:rFonts w:asciiTheme="majorBidi" w:hAnsiTheme="majorBidi" w:cstheme="majorBidi"/>
          <w:iCs/>
        </w:rPr>
        <w:sym w:font="Symbol" w:char="F06B"/>
      </w:r>
      <w:r w:rsidRPr="00E46846">
        <w:t xml:space="preserve"> et </w:t>
      </w:r>
      <w:r w:rsidR="004D792A">
        <w:rPr>
          <w:rFonts w:asciiTheme="majorBidi" w:hAnsiTheme="majorBidi" w:cstheme="majorBidi"/>
          <w:iCs/>
        </w:rPr>
        <w:sym w:font="Symbol" w:char="F06C"/>
      </w:r>
      <w:r w:rsidRPr="00E46846">
        <w:rPr>
          <w:rFonts w:ascii="Symbol" w:hAnsi="Symbol" w:cs="Symbol"/>
          <w:i/>
        </w:rPr>
        <w:t></w:t>
      </w:r>
      <w:r w:rsidRPr="00E46846">
        <w:t>comme suit:</w:t>
      </w:r>
    </w:p>
    <w:p w:rsidR="004D792A" w:rsidRPr="003816F5" w:rsidRDefault="004D792A" w:rsidP="004D792A">
      <w:pPr>
        <w:pStyle w:val="Blanc"/>
        <w:rPr>
          <w:lang w:val="fr-CH"/>
        </w:rPr>
      </w:pPr>
    </w:p>
    <w:p w:rsidR="00F24A67" w:rsidRPr="00E46846" w:rsidRDefault="00F24A67" w:rsidP="00F24A67">
      <w:pPr>
        <w:pStyle w:val="Equation"/>
      </w:pPr>
      <w:r w:rsidRPr="00E46846">
        <w:tab/>
      </w:r>
      <w:r w:rsidRPr="00E46846">
        <w:tab/>
      </w:r>
      <w:r w:rsidR="004D792A" w:rsidRPr="004D792A">
        <w:rPr>
          <w:position w:val="-44"/>
        </w:rPr>
        <w:object w:dxaOrig="1480" w:dyaOrig="999">
          <v:shape id="_x0000_i1047" type="#_x0000_t75" style="width:73.15pt;height:50.1pt" o:ole="" fillcolor="window">
            <v:imagedata r:id="rId58" o:title=""/>
          </v:shape>
          <o:OLEObject Type="Embed" ProgID="Equation.3" ShapeID="_x0000_i1047" DrawAspect="Content" ObjectID="_1437289670" r:id="rId59"/>
        </w:object>
      </w:r>
      <w:r w:rsidRPr="00E46846">
        <w:tab/>
        <w:t>(14)</w:t>
      </w:r>
    </w:p>
    <w:p w:rsidR="004D792A" w:rsidRPr="003816F5" w:rsidRDefault="004D792A" w:rsidP="004D792A">
      <w:pPr>
        <w:pStyle w:val="Blanc"/>
        <w:rPr>
          <w:lang w:val="fr-CH"/>
        </w:rPr>
      </w:pPr>
    </w:p>
    <w:p w:rsidR="00F24A67" w:rsidRPr="00E46846" w:rsidRDefault="00F24A67" w:rsidP="00F24A67">
      <w:pPr>
        <w:pStyle w:val="Headingi"/>
        <w:rPr>
          <w:b/>
          <w:bCs/>
        </w:rPr>
      </w:pPr>
      <w:r w:rsidRPr="00E46846">
        <w:rPr>
          <w:b/>
          <w:bCs/>
        </w:rPr>
        <w:t>B</w:t>
      </w:r>
      <w:r w:rsidRPr="00E46846">
        <w:rPr>
          <w:b/>
          <w:bCs/>
        </w:rPr>
        <w:tab/>
        <w:t>Paramètre du filtre passe-bas</w:t>
      </w:r>
    </w:p>
    <w:p w:rsidR="00F24A67" w:rsidRPr="00E46846" w:rsidRDefault="00F24A67" w:rsidP="00F24A67">
      <w:r w:rsidRPr="00E46846">
        <w:rPr>
          <w:i/>
        </w:rPr>
        <w:t>Etape B1: </w:t>
      </w:r>
      <w:r w:rsidRPr="00E46846">
        <w:t xml:space="preserve">Paramètre </w:t>
      </w:r>
      <w:r w:rsidRPr="004D792A">
        <w:rPr>
          <w:rFonts w:ascii="Symbol" w:hAnsi="Symbol" w:cs="Symbol"/>
          <w:iCs/>
        </w:rPr>
        <w:t></w:t>
      </w:r>
      <w:r w:rsidRPr="00E46846">
        <w:rPr>
          <w:i/>
          <w:vertAlign w:val="subscript"/>
        </w:rPr>
        <w:t>V</w:t>
      </w:r>
      <w:r w:rsidRPr="00E46846">
        <w:t xml:space="preserve"> = 3,24 </w:t>
      </w:r>
      <w:r w:rsidRPr="00E46846">
        <w:sym w:font="Symbol" w:char="F0B4"/>
      </w:r>
      <w:r w:rsidRPr="00E46846">
        <w:t xml:space="preserve"> 10</w:t>
      </w:r>
      <w:r w:rsidRPr="00E46846">
        <w:rPr>
          <w:vertAlign w:val="superscript"/>
        </w:rPr>
        <w:t>–6</w:t>
      </w:r>
      <w:r w:rsidRPr="00E46846">
        <w:t xml:space="preserve"> (s</w:t>
      </w:r>
      <w:r w:rsidRPr="00E46846">
        <w:rPr>
          <w:vertAlign w:val="superscript"/>
        </w:rPr>
        <w:t>–1</w:t>
      </w:r>
      <w:r w:rsidRPr="00E46846">
        <w:t>).</w:t>
      </w:r>
    </w:p>
    <w:p w:rsidR="00F24A67" w:rsidRPr="00E46846" w:rsidRDefault="00F24A67" w:rsidP="004D792A">
      <w:pPr>
        <w:pStyle w:val="Headingi"/>
        <w:rPr>
          <w:b/>
          <w:bCs/>
        </w:rPr>
      </w:pPr>
      <w:r w:rsidRPr="00E46846">
        <w:rPr>
          <w:b/>
          <w:bCs/>
        </w:rPr>
        <w:lastRenderedPageBreak/>
        <w:t>C</w:t>
      </w:r>
      <w:r w:rsidRPr="00E46846">
        <w:rPr>
          <w:b/>
          <w:bCs/>
        </w:rPr>
        <w:tab/>
        <w:t>Synthèse de la série temporelle</w:t>
      </w:r>
    </w:p>
    <w:p w:rsidR="00F24A67" w:rsidRPr="00E46846" w:rsidRDefault="00F24A67" w:rsidP="004D792A">
      <w:pPr>
        <w:keepNext/>
        <w:keepLines/>
      </w:pPr>
      <w:r w:rsidRPr="00E46846">
        <w:t xml:space="preserve">La série temporelle </w:t>
      </w:r>
      <w:r w:rsidRPr="00E46846">
        <w:rPr>
          <w:i/>
          <w:iCs/>
        </w:rPr>
        <w:t>V</w:t>
      </w:r>
      <w:r w:rsidRPr="00E46846">
        <w:t>(</w:t>
      </w:r>
      <w:r w:rsidRPr="00E46846">
        <w:rPr>
          <w:i/>
          <w:iCs/>
        </w:rPr>
        <w:t>kT</w:t>
      </w:r>
      <w:r w:rsidRPr="00E46846">
        <w:rPr>
          <w:i/>
          <w:iCs/>
          <w:vertAlign w:val="subscript"/>
        </w:rPr>
        <w:t>s</w:t>
      </w:r>
      <w:r w:rsidRPr="00E46846">
        <w:t xml:space="preserve">), </w:t>
      </w:r>
      <w:r w:rsidRPr="00E46846">
        <w:rPr>
          <w:i/>
        </w:rPr>
        <w:t>k</w:t>
      </w:r>
      <w:r w:rsidRPr="00E46846">
        <w:t xml:space="preserve"> = 1, 2, 3, ... est synthétisée comme suit:</w:t>
      </w:r>
    </w:p>
    <w:p w:rsidR="00F24A67" w:rsidRPr="00E46846" w:rsidRDefault="00F24A67" w:rsidP="00F24A67">
      <w:r w:rsidRPr="00E46846">
        <w:rPr>
          <w:i/>
        </w:rPr>
        <w:t>Etape C1:</w:t>
      </w:r>
      <w:r w:rsidR="004D792A">
        <w:t xml:space="preserve"> </w:t>
      </w:r>
      <w:r w:rsidRPr="00E46846">
        <w:t xml:space="preserve">Synthétiser une série temporelle relative au bruit blanc gaussien </w:t>
      </w:r>
      <w:r w:rsidRPr="00E46846">
        <w:rPr>
          <w:i/>
          <w:iCs/>
        </w:rPr>
        <w:t>n</w:t>
      </w:r>
      <w:r w:rsidRPr="00E46846">
        <w:t>(</w:t>
      </w:r>
      <w:r w:rsidRPr="00E46846">
        <w:rPr>
          <w:i/>
          <w:iCs/>
        </w:rPr>
        <w:t>kT</w:t>
      </w:r>
      <w:r w:rsidRPr="00E46846">
        <w:rPr>
          <w:i/>
          <w:iCs/>
          <w:vertAlign w:val="subscript"/>
        </w:rPr>
        <w:t>s</w:t>
      </w:r>
      <w:r w:rsidRPr="00E46846">
        <w:t xml:space="preserve">), où </w:t>
      </w:r>
      <w:r w:rsidRPr="00E46846">
        <w:rPr>
          <w:i/>
        </w:rPr>
        <w:t>k</w:t>
      </w:r>
      <w:r w:rsidRPr="00E46846">
        <w:t xml:space="preserve"> = 1, 2, 3, ... de moyenne nulle et de variance unitaire avec une période d</w:t>
      </w:r>
      <w:r w:rsidR="001227A6">
        <w:t>'</w:t>
      </w:r>
      <w:r w:rsidRPr="00E46846">
        <w:t xml:space="preserve">échantillonnage </w:t>
      </w:r>
      <w:r w:rsidRPr="00E46846">
        <w:rPr>
          <w:i/>
          <w:iCs/>
        </w:rPr>
        <w:t>T</w:t>
      </w:r>
      <w:r w:rsidRPr="00E46846">
        <w:rPr>
          <w:i/>
          <w:iCs/>
          <w:vertAlign w:val="subscript"/>
        </w:rPr>
        <w:t>s</w:t>
      </w:r>
      <w:r w:rsidRPr="00E46846">
        <w:t xml:space="preserve"> de 1 s.</w:t>
      </w:r>
    </w:p>
    <w:p w:rsidR="00F24A67" w:rsidRPr="00E46846" w:rsidRDefault="00F24A67" w:rsidP="004D792A">
      <w:r w:rsidRPr="00E46846">
        <w:rPr>
          <w:i/>
        </w:rPr>
        <w:t>Etape C2:</w:t>
      </w:r>
      <w:r w:rsidR="004D792A">
        <w:rPr>
          <w:i/>
        </w:rPr>
        <w:t xml:space="preserve"> </w:t>
      </w:r>
      <w:r w:rsidRPr="00E46846">
        <w:t xml:space="preserve">Poser </w:t>
      </w:r>
      <w:r w:rsidRPr="00E46846">
        <w:rPr>
          <w:i/>
          <w:iCs/>
        </w:rPr>
        <w:t>G</w:t>
      </w:r>
      <w:r w:rsidRPr="00E46846">
        <w:rPr>
          <w:i/>
          <w:iCs/>
          <w:vertAlign w:val="subscript"/>
        </w:rPr>
        <w:t>V</w:t>
      </w:r>
      <w:r w:rsidRPr="00E46846">
        <w:t>(0) = 0</w:t>
      </w:r>
    </w:p>
    <w:p w:rsidR="00F24A67" w:rsidRPr="00E46846" w:rsidRDefault="00F24A67" w:rsidP="00F24A67">
      <w:r w:rsidRPr="00E46846">
        <w:rPr>
          <w:i/>
        </w:rPr>
        <w:t>Etape C3:</w:t>
      </w:r>
      <w:r w:rsidR="004D792A">
        <w:t xml:space="preserve"> </w:t>
      </w:r>
      <w:r w:rsidRPr="00E46846">
        <w:t xml:space="preserve">Filtrer la série temporelle relative au bruit </w:t>
      </w:r>
      <w:r w:rsidRPr="00E46846">
        <w:rPr>
          <w:i/>
          <w:iCs/>
        </w:rPr>
        <w:t>n</w:t>
      </w:r>
      <w:r w:rsidRPr="00E46846">
        <w:t>(</w:t>
      </w:r>
      <w:r w:rsidRPr="00E46846">
        <w:rPr>
          <w:i/>
          <w:iCs/>
        </w:rPr>
        <w:t>kT</w:t>
      </w:r>
      <w:r w:rsidRPr="00E46846">
        <w:rPr>
          <w:i/>
          <w:iCs/>
          <w:vertAlign w:val="subscript"/>
        </w:rPr>
        <w:t>s</w:t>
      </w:r>
      <w:r w:rsidR="005C6340">
        <w:t>)</w:t>
      </w:r>
      <w:r w:rsidRPr="00E46846">
        <w:t xml:space="preserve"> à l</w:t>
      </w:r>
      <w:r w:rsidR="001227A6">
        <w:t>'</w:t>
      </w:r>
      <w:r w:rsidRPr="00E46846">
        <w:t>aide d</w:t>
      </w:r>
      <w:r w:rsidR="001227A6">
        <w:t>'</w:t>
      </w:r>
      <w:r w:rsidRPr="00E46846">
        <w:t>un filtre passe-bas récursif défini par:</w:t>
      </w:r>
    </w:p>
    <w:p w:rsidR="004D792A" w:rsidRPr="003816F5" w:rsidRDefault="004D792A" w:rsidP="004D792A">
      <w:pPr>
        <w:pStyle w:val="Blanc"/>
        <w:rPr>
          <w:lang w:val="fr-CH"/>
        </w:rPr>
      </w:pPr>
    </w:p>
    <w:p w:rsidR="00F24A67" w:rsidRPr="00E46846" w:rsidRDefault="00F24A67" w:rsidP="00F24A67">
      <w:pPr>
        <w:pStyle w:val="Equation"/>
      </w:pPr>
      <w:r w:rsidRPr="00E46846">
        <w:tab/>
      </w:r>
      <w:r w:rsidRPr="00E46846">
        <w:tab/>
      </w:r>
      <w:r w:rsidR="004D792A" w:rsidRPr="00E46846">
        <w:rPr>
          <w:position w:val="-12"/>
        </w:rPr>
        <w:object w:dxaOrig="4740" w:dyaOrig="460">
          <v:shape id="_x0000_i1048" type="#_x0000_t75" style="width:236.15pt;height:22.45pt" o:ole="" filled="t">
            <v:fill color2="black"/>
            <v:imagedata r:id="rId60" o:title=""/>
          </v:shape>
          <o:OLEObject Type="Embed" ProgID="Equation.3" ShapeID="_x0000_i1048" DrawAspect="Content" ObjectID="_1437289671" r:id="rId61"/>
        </w:object>
      </w:r>
      <w:r w:rsidRPr="00E46846">
        <w:t xml:space="preserve">                pour </w:t>
      </w:r>
      <w:r w:rsidRPr="00E46846">
        <w:rPr>
          <w:i/>
        </w:rPr>
        <w:t>k</w:t>
      </w:r>
      <w:r w:rsidRPr="00E46846">
        <w:t xml:space="preserve"> = 1, 2, 3, ....</w:t>
      </w:r>
      <w:r w:rsidRPr="00E46846">
        <w:tab/>
        <w:t>(15)</w:t>
      </w:r>
    </w:p>
    <w:p w:rsidR="004D792A" w:rsidRPr="003816F5" w:rsidRDefault="004D792A" w:rsidP="004D792A">
      <w:pPr>
        <w:pStyle w:val="Blanc"/>
        <w:rPr>
          <w:lang w:val="fr-CH"/>
        </w:rPr>
      </w:pPr>
    </w:p>
    <w:p w:rsidR="00F24A67" w:rsidRPr="00E46846" w:rsidRDefault="00F24A67" w:rsidP="00F24A67">
      <w:pPr>
        <w:pStyle w:val="Equation"/>
      </w:pPr>
      <w:r w:rsidRPr="00E46846">
        <w:t>où:</w:t>
      </w:r>
      <w:r w:rsidRPr="00E46846">
        <w:tab/>
      </w:r>
      <w:r w:rsidRPr="00E46846">
        <w:tab/>
      </w:r>
      <w:r w:rsidR="004D792A" w:rsidRPr="00E46846">
        <w:rPr>
          <w:position w:val="-10"/>
        </w:rPr>
        <w:object w:dxaOrig="1040" w:dyaOrig="400">
          <v:shape id="_x0000_i1049" type="#_x0000_t75" style="width:57.6pt;height:21.9pt" o:ole="">
            <v:imagedata r:id="rId62" o:title=""/>
          </v:shape>
          <o:OLEObject Type="Embed" ProgID="Equation.3" ShapeID="_x0000_i1049" DrawAspect="Content" ObjectID="_1437289672" r:id="rId63"/>
        </w:object>
      </w:r>
      <w:r w:rsidRPr="00E46846">
        <w:t xml:space="preserve">    </w:t>
      </w:r>
      <w:r w:rsidRPr="00E46846">
        <w:tab/>
        <w:t>(16)</w:t>
      </w:r>
    </w:p>
    <w:p w:rsidR="004D792A" w:rsidRPr="003816F5" w:rsidRDefault="004D792A" w:rsidP="004D792A">
      <w:pPr>
        <w:pStyle w:val="Blanc"/>
        <w:rPr>
          <w:lang w:val="fr-CH"/>
        </w:rPr>
      </w:pPr>
    </w:p>
    <w:p w:rsidR="00F24A67" w:rsidRPr="00E46846" w:rsidRDefault="00F24A67" w:rsidP="00F24A67">
      <w:r w:rsidRPr="00E46846">
        <w:rPr>
          <w:i/>
        </w:rPr>
        <w:t>Etape C4:</w:t>
      </w:r>
      <w:r w:rsidRPr="00E46846">
        <w:t xml:space="preserve"> Calculer </w:t>
      </w:r>
      <w:r w:rsidRPr="00E46846">
        <w:rPr>
          <w:i/>
          <w:iCs/>
        </w:rPr>
        <w:t>V</w:t>
      </w:r>
      <w:r w:rsidRPr="00E46846">
        <w:t>(</w:t>
      </w:r>
      <w:r w:rsidRPr="00E46846">
        <w:rPr>
          <w:i/>
          <w:iCs/>
        </w:rPr>
        <w:t>kT</w:t>
      </w:r>
      <w:r w:rsidRPr="00E46846">
        <w:rPr>
          <w:i/>
          <w:iCs/>
          <w:vertAlign w:val="subscript"/>
        </w:rPr>
        <w:t>s</w:t>
      </w:r>
      <w:r w:rsidRPr="00E46846">
        <w:t xml:space="preserve">), pour </w:t>
      </w:r>
      <w:r w:rsidRPr="00E46846">
        <w:rPr>
          <w:i/>
        </w:rPr>
        <w:t>k</w:t>
      </w:r>
      <w:r w:rsidRPr="00E46846">
        <w:t xml:space="preserve"> = 1, 2, 3, ...  comme suit:</w:t>
      </w:r>
    </w:p>
    <w:p w:rsidR="004D792A" w:rsidRPr="003816F5" w:rsidRDefault="004D792A" w:rsidP="004D792A">
      <w:pPr>
        <w:pStyle w:val="Blanc"/>
        <w:rPr>
          <w:lang w:val="fr-CH"/>
        </w:rPr>
      </w:pPr>
    </w:p>
    <w:p w:rsidR="00F24A67" w:rsidRPr="00E46846" w:rsidRDefault="00F24A67" w:rsidP="004D792A">
      <w:pPr>
        <w:pStyle w:val="Equation"/>
      </w:pPr>
      <w:r w:rsidRPr="00E46846">
        <w:tab/>
      </w:r>
      <w:r w:rsidRPr="00E46846">
        <w:tab/>
      </w:r>
      <w:r w:rsidR="004D792A" w:rsidRPr="00CE283C">
        <w:rPr>
          <w:position w:val="-10"/>
          <w:lang w:val="ru-RU"/>
        </w:rPr>
        <w:object w:dxaOrig="2960" w:dyaOrig="360">
          <v:shape id="_x0000_i1050" type="#_x0000_t75" style="width:147.45pt;height:19pt" o:ole="">
            <v:imagedata r:id="rId64" o:title=""/>
          </v:shape>
          <o:OLEObject Type="Embed" ProgID="Equation.3" ShapeID="_x0000_i1050" DrawAspect="Content" ObjectID="_1437289673" r:id="rId65"/>
        </w:object>
      </w:r>
      <w:r w:rsidRPr="00E46846">
        <w:tab/>
        <w:t>(17)</w:t>
      </w:r>
    </w:p>
    <w:p w:rsidR="004D792A" w:rsidRPr="003816F5" w:rsidRDefault="004D792A" w:rsidP="004D792A">
      <w:pPr>
        <w:pStyle w:val="Blanc"/>
        <w:rPr>
          <w:lang w:val="fr-CH"/>
        </w:rPr>
      </w:pPr>
    </w:p>
    <w:p w:rsidR="00F24A67" w:rsidRPr="00E46846" w:rsidRDefault="00F24A67" w:rsidP="00F24A67">
      <w:pPr>
        <w:pStyle w:val="Equation"/>
        <w:rPr>
          <w:i/>
          <w:iCs/>
        </w:rPr>
      </w:pPr>
      <w:r w:rsidRPr="00E46846">
        <w:t xml:space="preserve">où la fonction </w:t>
      </w:r>
      <w:r w:rsidRPr="00E46846">
        <w:rPr>
          <w:i/>
        </w:rPr>
        <w:t>Q</w:t>
      </w:r>
      <w:r w:rsidRPr="00E46846">
        <w:t xml:space="preserve"> est définie au § 2.2.A et décrite dans la Recommandation UIT-R P.1057.</w:t>
      </w:r>
    </w:p>
    <w:p w:rsidR="00F24A67" w:rsidRPr="00E46846" w:rsidRDefault="00F24A67" w:rsidP="004D792A">
      <w:r w:rsidRPr="00E46846">
        <w:rPr>
          <w:i/>
        </w:rPr>
        <w:t>Etape C5:</w:t>
      </w:r>
      <w:r w:rsidR="004D792A">
        <w:rPr>
          <w:i/>
        </w:rPr>
        <w:t xml:space="preserve"> </w:t>
      </w:r>
      <w:r w:rsidRPr="00E46846">
        <w:t>Eliminer les 5 </w:t>
      </w:r>
      <w:r w:rsidR="004D792A">
        <w:t>0</w:t>
      </w:r>
      <w:r w:rsidRPr="00E46846">
        <w:t xml:space="preserve">00 000 premiers échantillons de la série temporelle synthétisée (correspondant à la réponse transitoire du filtre). </w:t>
      </w:r>
    </w:p>
    <w:p w:rsidR="00F24A67" w:rsidRPr="00E46846" w:rsidRDefault="00F24A67" w:rsidP="004D792A">
      <w:pPr>
        <w:pStyle w:val="Heading1"/>
      </w:pPr>
      <w:r w:rsidRPr="00E46846">
        <w:t>6</w:t>
      </w:r>
      <w:r w:rsidRPr="00E46846">
        <w:tab/>
        <w:t>Méthode de synthèse de série</w:t>
      </w:r>
      <w:r w:rsidR="004D792A">
        <w:t>s</w:t>
      </w:r>
      <w:r w:rsidRPr="00E46846">
        <w:t xml:space="preserve"> temporelle</w:t>
      </w:r>
      <w:r w:rsidR="004D792A">
        <w:t>s</w:t>
      </w:r>
      <w:r w:rsidRPr="00E46846">
        <w:t xml:space="preserve"> relative</w:t>
      </w:r>
      <w:r w:rsidR="004D792A">
        <w:t>s</w:t>
      </w:r>
      <w:r w:rsidRPr="00E46846">
        <w:t xml:space="preserve"> à l</w:t>
      </w:r>
      <w:r w:rsidR="001227A6">
        <w:t>'</w:t>
      </w:r>
      <w:r w:rsidRPr="00E46846">
        <w:t>affaiblissement total et à la scintillation sur les trajets Terre vers espace</w:t>
      </w:r>
    </w:p>
    <w:p w:rsidR="00F24A67" w:rsidRPr="00E46846" w:rsidRDefault="00F24A67" w:rsidP="00F24A67">
      <w:pPr>
        <w:pStyle w:val="Heading2"/>
      </w:pPr>
      <w:r w:rsidRPr="00E46846">
        <w:t>6.1</w:t>
      </w:r>
      <w:r w:rsidRPr="00E46846">
        <w:tab/>
        <w:t>Vue d</w:t>
      </w:r>
      <w:r w:rsidR="001227A6">
        <w:t>'</w:t>
      </w:r>
      <w:r w:rsidRPr="00E46846">
        <w:t>ensemble</w:t>
      </w:r>
    </w:p>
    <w:p w:rsidR="00F24A67" w:rsidRPr="00E46846" w:rsidRDefault="00F24A67" w:rsidP="004D792A">
      <w:r w:rsidRPr="00E46846">
        <w:t>Les s</w:t>
      </w:r>
      <w:r>
        <w:t>é</w:t>
      </w:r>
      <w:r w:rsidRPr="00E46846">
        <w:t>ries temporelles relatives à l</w:t>
      </w:r>
      <w:r w:rsidR="001227A6">
        <w:t>'</w:t>
      </w:r>
      <w:r w:rsidRPr="00E46846">
        <w:t>affaiblissement total et à la scintillation sont génér</w:t>
      </w:r>
      <w:r>
        <w:t>é</w:t>
      </w:r>
      <w:r w:rsidRPr="00E46846">
        <w:t>es selon le sch</w:t>
      </w:r>
      <w:r>
        <w:t>é</w:t>
      </w:r>
      <w:r w:rsidRPr="00E46846">
        <w:t>ma illustr</w:t>
      </w:r>
      <w:r>
        <w:t xml:space="preserve">é sur la </w:t>
      </w:r>
      <w:r w:rsidRPr="00E46846">
        <w:t>Fig.</w:t>
      </w:r>
      <w:r w:rsidR="004D792A">
        <w:t> </w:t>
      </w:r>
      <w:r w:rsidRPr="00E46846">
        <w:t>5</w:t>
      </w:r>
      <w:r>
        <w:t>, à l</w:t>
      </w:r>
      <w:r w:rsidR="001227A6">
        <w:t>'</w:t>
      </w:r>
      <w:r>
        <w:t>aide des méthodes décrites dans les paragraphes ci-dessus</w:t>
      </w:r>
      <w:r w:rsidRPr="00E46846">
        <w:t xml:space="preserve">. </w:t>
      </w:r>
      <w:r>
        <w:t xml:space="preserve">Une </w:t>
      </w:r>
      <w:r w:rsidRPr="00E46846">
        <w:t>corr</w:t>
      </w:r>
      <w:r>
        <w:t>é</w:t>
      </w:r>
      <w:r w:rsidRPr="00E46846">
        <w:t xml:space="preserve">lation </w:t>
      </w:r>
      <w:r>
        <w:t>appropriée a été introduite entre les nuages et la pluie</w:t>
      </w:r>
      <w:r w:rsidRPr="00E46846">
        <w:t xml:space="preserve">. </w:t>
      </w:r>
      <w:r>
        <w:t xml:space="preserve">Ce </w:t>
      </w:r>
      <w:r w:rsidRPr="00E46846">
        <w:t xml:space="preserve">coefficient </w:t>
      </w:r>
      <w:r>
        <w:t xml:space="preserve">de </w:t>
      </w:r>
      <w:r w:rsidRPr="00E46846">
        <w:t>corr</w:t>
      </w:r>
      <w:r>
        <w:t>é</w:t>
      </w:r>
      <w:r w:rsidRPr="00E46846">
        <w:t>lation</w:t>
      </w:r>
      <w:r w:rsidR="004D792A">
        <w:t>,</w:t>
      </w:r>
      <w:r w:rsidRPr="00E46846">
        <w:t xml:space="preserve"> </w:t>
      </w:r>
      <w:r w:rsidR="004D792A">
        <w:t xml:space="preserve">ainsi que </w:t>
      </w:r>
      <w:r>
        <w:t>le fait que la probabilité d</w:t>
      </w:r>
      <w:r w:rsidR="001227A6">
        <w:t>'</w:t>
      </w:r>
      <w:r>
        <w:t>avoir des nuages sur la liaison est supérieure à la probabilité d</w:t>
      </w:r>
      <w:r w:rsidR="001227A6">
        <w:t>'</w:t>
      </w:r>
      <w:r>
        <w:t>avoir de la pluie</w:t>
      </w:r>
      <w:r w:rsidR="004D792A">
        <w:t>,</w:t>
      </w:r>
      <w:r>
        <w:t xml:space="preserve"> garantit la </w:t>
      </w:r>
      <w:r w:rsidR="004D792A">
        <w:t xml:space="preserve">prise en compte </w:t>
      </w:r>
      <w:r>
        <w:t>systématique de</w:t>
      </w:r>
      <w:r w:rsidR="004D792A">
        <w:t>s</w:t>
      </w:r>
      <w:r>
        <w:t xml:space="preserve"> nuages pendant les événements de pluie</w:t>
      </w:r>
      <w:r w:rsidRPr="00E46846">
        <w:t>.</w:t>
      </w:r>
    </w:p>
    <w:p w:rsidR="00F24A67" w:rsidRPr="00E46846" w:rsidRDefault="00F24A67" w:rsidP="00F24A67">
      <w:r>
        <w:t xml:space="preserve">Le contenu en eau liquide des nuages est </w:t>
      </w:r>
      <w:r w:rsidRPr="00E46846">
        <w:t>interpol</w:t>
      </w:r>
      <w:r>
        <w:t>é si les deux critères suivants sont vérifiés simultanément</w:t>
      </w:r>
      <w:r w:rsidRPr="00E46846">
        <w:t>:</w:t>
      </w:r>
    </w:p>
    <w:p w:rsidR="00F24A67" w:rsidRPr="00E46846" w:rsidRDefault="00F24A67" w:rsidP="004D792A">
      <w:pPr>
        <w:pStyle w:val="enumlev1"/>
      </w:pPr>
      <w:r w:rsidRPr="00E46846">
        <w:t>–</w:t>
      </w:r>
      <w:r w:rsidRPr="00E46846">
        <w:tab/>
      </w:r>
      <w:r>
        <w:t xml:space="preserve">un événement de pluie est généré </w:t>
      </w:r>
      <w:r w:rsidRPr="00E46846">
        <w:t>(</w:t>
      </w:r>
      <w:r>
        <w:t>l</w:t>
      </w:r>
      <w:r w:rsidR="001227A6">
        <w:t>'</w:t>
      </w:r>
      <w:r>
        <w:t>affaiblissement dû à la pluie synthétisé est supérieur à</w:t>
      </w:r>
      <w:r w:rsidR="004D792A">
        <w:t> </w:t>
      </w:r>
      <w:r w:rsidRPr="00E46846">
        <w:t>0</w:t>
      </w:r>
      <w:r>
        <w:t> </w:t>
      </w:r>
      <w:r w:rsidRPr="00E46846">
        <w:t>dB);</w:t>
      </w:r>
    </w:p>
    <w:p w:rsidR="00F24A67" w:rsidRPr="00E46846" w:rsidRDefault="00F24A67" w:rsidP="00F24A67">
      <w:pPr>
        <w:pStyle w:val="enumlev1"/>
      </w:pPr>
      <w:r w:rsidRPr="00E46846">
        <w:t>–</w:t>
      </w:r>
      <w:r w:rsidRPr="00E46846">
        <w:tab/>
      </w:r>
      <w:r>
        <w:t xml:space="preserve">le contenu </w:t>
      </w:r>
      <w:r w:rsidRPr="00E46846">
        <w:t xml:space="preserve">ILWC </w:t>
      </w:r>
      <w:r>
        <w:t xml:space="preserve">dépasse le seuil de </w:t>
      </w:r>
      <w:r w:rsidRPr="00E46846">
        <w:t>1</w:t>
      </w:r>
      <w:r>
        <w:t> </w:t>
      </w:r>
      <w:r w:rsidRPr="00E46846">
        <w:t>mm.</w:t>
      </w:r>
    </w:p>
    <w:p w:rsidR="00F24A67" w:rsidRPr="00E46846" w:rsidRDefault="00F24A67" w:rsidP="00F24A67">
      <w:r>
        <w:t>En raison de la valeur très faible du paramètre dynamique</w:t>
      </w:r>
      <w:r w:rsidRPr="00E46846">
        <w:t xml:space="preserve"> </w:t>
      </w:r>
      <w:r>
        <w:t xml:space="preserve">pour la composante </w:t>
      </w:r>
      <w:r w:rsidRPr="00E46846">
        <w:t xml:space="preserve">IWVC, </w:t>
      </w:r>
      <w:r>
        <w:t xml:space="preserve">les </w:t>
      </w:r>
      <w:r w:rsidRPr="00E46846">
        <w:rPr>
          <w:b/>
        </w:rPr>
        <w:t>5.10</w:t>
      </w:r>
      <w:r w:rsidRPr="00E46846">
        <w:rPr>
          <w:b/>
          <w:vertAlign w:val="superscript"/>
        </w:rPr>
        <w:t>6</w:t>
      </w:r>
      <w:r w:rsidRPr="00E46846">
        <w:t xml:space="preserve"> </w:t>
      </w:r>
      <w:r>
        <w:t xml:space="preserve">premiers échantillons </w:t>
      </w:r>
      <w:r>
        <w:rPr>
          <w:rFonts w:ascii="TimesNewRoman" w:hAnsi="TimesNewRoman" w:cs="TimesNewRoman"/>
          <w:lang w:eastAsia="fr-FR"/>
        </w:rPr>
        <w:t xml:space="preserve">doivent être éliminés des séries temporelles synthétisées pour tous les effets considérés </w:t>
      </w:r>
      <w:r w:rsidRPr="00E46846">
        <w:rPr>
          <w:rFonts w:ascii="TimesNewRoman" w:hAnsi="TimesNewRoman" w:cs="TimesNewRoman"/>
          <w:lang w:eastAsia="fr-FR"/>
        </w:rPr>
        <w:t>(</w:t>
      </w:r>
      <w:r w:rsidRPr="00E46846">
        <w:t>correspondant à la réponse transitoire du filtre</w:t>
      </w:r>
      <w:r w:rsidRPr="00E46846">
        <w:rPr>
          <w:rFonts w:ascii="TimesNewRoman" w:hAnsi="TimesNewRoman" w:cs="TimesNewRoman"/>
          <w:lang w:eastAsia="fr-FR"/>
        </w:rPr>
        <w:t xml:space="preserve"> </w:t>
      </w:r>
      <w:r>
        <w:rPr>
          <w:rFonts w:ascii="TimesNewRoman" w:hAnsi="TimesNewRoman" w:cs="TimesNewRoman"/>
          <w:lang w:eastAsia="fr-FR"/>
        </w:rPr>
        <w:t xml:space="preserve">pour le contenu </w:t>
      </w:r>
      <w:r w:rsidRPr="00E46846">
        <w:rPr>
          <w:rFonts w:ascii="TimesNewRoman" w:hAnsi="TimesNewRoman" w:cs="TimesNewRoman"/>
          <w:lang w:eastAsia="fr-FR"/>
        </w:rPr>
        <w:t>IWVC).</w:t>
      </w:r>
    </w:p>
    <w:p w:rsidR="00F24A67" w:rsidRPr="00E46846" w:rsidRDefault="00F24A67" w:rsidP="00F24A67">
      <w:r>
        <w:t>Pour les trajets Terre vers espace</w:t>
      </w:r>
      <w:r w:rsidRPr="00E46846">
        <w:t xml:space="preserve">, </w:t>
      </w:r>
      <w:r w:rsidR="004D792A">
        <w:t>la méthode de synthèse de série temporelle est valable pour l</w:t>
      </w:r>
      <w:r>
        <w:t xml:space="preserve">es fréquences comprises entre </w:t>
      </w:r>
      <w:r w:rsidRPr="00E46846">
        <w:t xml:space="preserve">4 GHz </w:t>
      </w:r>
      <w:r>
        <w:t xml:space="preserve">et </w:t>
      </w:r>
      <w:r w:rsidRPr="00E46846">
        <w:t xml:space="preserve">55 GHz </w:t>
      </w:r>
      <w:r>
        <w:t xml:space="preserve">et </w:t>
      </w:r>
      <w:r w:rsidR="004D792A">
        <w:t>pou</w:t>
      </w:r>
      <w:r w:rsidR="00CE7AF8">
        <w:t>r</w:t>
      </w:r>
      <w:r w:rsidR="004D792A">
        <w:t xml:space="preserve"> les </w:t>
      </w:r>
      <w:r>
        <w:t xml:space="preserve">des </w:t>
      </w:r>
      <w:r w:rsidRPr="00E46846">
        <w:t xml:space="preserve">angles </w:t>
      </w:r>
      <w:r>
        <w:t>d</w:t>
      </w:r>
      <w:r w:rsidR="001227A6">
        <w:t>'</w:t>
      </w:r>
      <w:r>
        <w:t xml:space="preserve">élévation compris entre </w:t>
      </w:r>
      <w:r w:rsidRPr="00E46846">
        <w:t xml:space="preserve">5º </w:t>
      </w:r>
      <w:r>
        <w:t xml:space="preserve">et </w:t>
      </w:r>
      <w:r w:rsidRPr="00E46846">
        <w:t xml:space="preserve">90º. </w:t>
      </w:r>
      <w:r>
        <w:t xml:space="preserve">Dans certains cas </w:t>
      </w:r>
      <w:r w:rsidRPr="00E46846">
        <w:t>(</w:t>
      </w:r>
      <w:r>
        <w:t>par exemple basses fréquences</w:t>
      </w:r>
      <w:r w:rsidRPr="00E46846">
        <w:t xml:space="preserve">, </w:t>
      </w:r>
      <w:r>
        <w:t>élévations modérées à élevées</w:t>
      </w:r>
      <w:r w:rsidRPr="00E46846">
        <w:t xml:space="preserve">, </w:t>
      </w:r>
      <w:r>
        <w:t>zones tempérées</w:t>
      </w:r>
      <w:r w:rsidRPr="00E46846">
        <w:t xml:space="preserve">), </w:t>
      </w:r>
      <w:r>
        <w:t>l</w:t>
      </w:r>
      <w:r w:rsidR="001227A6">
        <w:t>'</w:t>
      </w:r>
      <w:r>
        <w:t xml:space="preserve">affaiblissement dû à la pluie </w:t>
      </w:r>
      <w:r w:rsidR="004D792A">
        <w:t xml:space="preserve">pourra </w:t>
      </w:r>
      <w:r>
        <w:t>constitue</w:t>
      </w:r>
      <w:r w:rsidR="004D792A">
        <w:t>r</w:t>
      </w:r>
      <w:r>
        <w:t xml:space="preserve"> une approximation suffisamment précise de l</w:t>
      </w:r>
      <w:r w:rsidR="001227A6">
        <w:t>'</w:t>
      </w:r>
      <w:r>
        <w:t xml:space="preserve">affaiblissement </w:t>
      </w:r>
      <w:r w:rsidRPr="00E46846">
        <w:t>total.</w:t>
      </w:r>
    </w:p>
    <w:p w:rsidR="00F24A67" w:rsidRPr="00E46846" w:rsidRDefault="00F24A67" w:rsidP="00F24A67">
      <w:r w:rsidRPr="00E46846">
        <w:lastRenderedPageBreak/>
        <w:t>La méthode de synthèse de série temporelle génère une série temporelle qui reproduit les caractéristiques spectrales et les statistiques de pente des évanouissements et de durée des évanouissements des événements d</w:t>
      </w:r>
      <w:r w:rsidR="001227A6">
        <w:t>'</w:t>
      </w:r>
      <w:r w:rsidRPr="00E46846">
        <w:t xml:space="preserve">affaiblissement </w:t>
      </w:r>
      <w:r>
        <w:t>total</w:t>
      </w:r>
      <w:r w:rsidRPr="00E46846">
        <w:t>. Les statistiques d</w:t>
      </w:r>
      <w:r w:rsidR="001227A6">
        <w:t>'</w:t>
      </w:r>
      <w:r w:rsidRPr="00E46846">
        <w:t>intervalle entre évanouissements sont également reproduites mais uniquement pour chaque événement d</w:t>
      </w:r>
      <w:r w:rsidR="001227A6">
        <w:t>'</w:t>
      </w:r>
      <w:r w:rsidRPr="00E46846">
        <w:t xml:space="preserve">affaiblissement individuel. </w:t>
      </w:r>
    </w:p>
    <w:p w:rsidR="00F24A67" w:rsidRPr="00E46846" w:rsidRDefault="00F24A67" w:rsidP="00F24A67">
      <w:pPr>
        <w:pStyle w:val="FigureNo"/>
      </w:pPr>
      <w:r w:rsidRPr="00E46846">
        <w:t>Figure 5</w:t>
      </w:r>
    </w:p>
    <w:p w:rsidR="00F24A67" w:rsidRPr="00E46846" w:rsidRDefault="00F24A67" w:rsidP="00F24A67">
      <w:pPr>
        <w:pStyle w:val="Figuretitle"/>
      </w:pPr>
      <w:r w:rsidRPr="00E46846">
        <w:t>Schéma fonctionnel du synthétiseur de série</w:t>
      </w:r>
      <w:r w:rsidR="004D792A">
        <w:t>s</w:t>
      </w:r>
      <w:r w:rsidRPr="00E46846">
        <w:t xml:space="preserve"> temporelle</w:t>
      </w:r>
      <w:r w:rsidR="004D792A">
        <w:t>s</w:t>
      </w:r>
      <w:r w:rsidRPr="00E46846">
        <w:t xml:space="preserve"> relative</w:t>
      </w:r>
      <w:r w:rsidR="004D792A">
        <w:t>s</w:t>
      </w:r>
      <w:r w:rsidRPr="00E46846">
        <w:t xml:space="preserve"> à l</w:t>
      </w:r>
      <w:r w:rsidR="001227A6">
        <w:t>'</w:t>
      </w:r>
      <w:r w:rsidRPr="00E46846">
        <w:t xml:space="preserve">affaiblissement total et à la scintillation </w:t>
      </w:r>
    </w:p>
    <w:p w:rsidR="00F24A67" w:rsidRPr="00E46846" w:rsidRDefault="00DF29D5" w:rsidP="00F24A67">
      <w:pPr>
        <w:pStyle w:val="Figure"/>
      </w:pPr>
      <w:r>
        <w:rPr>
          <w:lang w:val="ru-RU"/>
        </w:rPr>
        <w:object w:dxaOrig="6954" w:dyaOrig="5445">
          <v:shape id="_x0000_i1051" type="#_x0000_t75" style="width:467.7pt;height:366.35pt" o:ole="">
            <v:imagedata r:id="rId66" o:title=""/>
          </v:shape>
          <o:OLEObject Type="Embed" ProgID="CorelDRAW.Graphic.14" ShapeID="_x0000_i1051" DrawAspect="Content" ObjectID="_1437289674" r:id="rId67"/>
        </w:object>
      </w:r>
    </w:p>
    <w:p w:rsidR="00F24A67" w:rsidRPr="00E46846" w:rsidRDefault="00F24A67" w:rsidP="00F24A67">
      <w:pPr>
        <w:pStyle w:val="Heading2"/>
      </w:pPr>
      <w:r w:rsidRPr="00E46846">
        <w:t>6.2</w:t>
      </w:r>
      <w:r w:rsidRPr="00E46846">
        <w:tab/>
        <w:t>Méthode par étapes</w:t>
      </w:r>
    </w:p>
    <w:p w:rsidR="00F24A67" w:rsidRPr="00E46846" w:rsidRDefault="00F24A67" w:rsidP="00F24A67">
      <w:r w:rsidRPr="00E46846">
        <w:t>La méthode par étapes suivante est utilisée pour synthétiser la série temporelle relative à l</w:t>
      </w:r>
      <w:r w:rsidR="001227A6">
        <w:t>'</w:t>
      </w:r>
      <w:r w:rsidRPr="00E46846">
        <w:t xml:space="preserve">affaiblissement </w:t>
      </w:r>
      <w:r w:rsidRPr="00E46846">
        <w:rPr>
          <w:i/>
          <w:iCs/>
        </w:rPr>
        <w:t>A</w:t>
      </w:r>
      <w:r w:rsidRPr="00E46846">
        <w:t>(</w:t>
      </w:r>
      <w:r w:rsidRPr="00E46846">
        <w:rPr>
          <w:i/>
          <w:iCs/>
        </w:rPr>
        <w:t>kT</w:t>
      </w:r>
      <w:r w:rsidRPr="00E46846">
        <w:rPr>
          <w:i/>
          <w:iCs/>
          <w:vertAlign w:val="subscript"/>
        </w:rPr>
        <w:t>s</w:t>
      </w:r>
      <w:r w:rsidRPr="00E46846">
        <w:t xml:space="preserve">), </w:t>
      </w:r>
      <w:r w:rsidRPr="00E46846">
        <w:rPr>
          <w:i/>
        </w:rPr>
        <w:t>k</w:t>
      </w:r>
      <w:r w:rsidRPr="00E46846">
        <w:t xml:space="preserve"> = 1, 2, 3, ...., où </w:t>
      </w:r>
      <w:r w:rsidRPr="00E46846">
        <w:rPr>
          <w:position w:val="-12"/>
        </w:rPr>
        <w:object w:dxaOrig="240" w:dyaOrig="360">
          <v:shape id="_x0000_i1052" type="#_x0000_t75" style="width:12.1pt;height:17.85pt" o:ole="">
            <v:imagedata r:id="rId68" o:title=""/>
          </v:shape>
          <o:OLEObject Type="Embed" ProgID="Equation.3" ShapeID="_x0000_i1052" DrawAspect="Content" ObjectID="_1437289675" r:id="rId69"/>
        </w:object>
      </w:r>
      <w:r w:rsidRPr="00E46846">
        <w:t xml:space="preserve"> est l</w:t>
      </w:r>
      <w:r w:rsidR="001227A6">
        <w:t>'</w:t>
      </w:r>
      <w:r w:rsidRPr="00E46846">
        <w:t xml:space="preserve">intervalle de temps entre les échantillons et </w:t>
      </w:r>
      <w:r w:rsidRPr="00E46846">
        <w:rPr>
          <w:i/>
        </w:rPr>
        <w:t>k</w:t>
      </w:r>
      <w:r w:rsidRPr="00E46846">
        <w:t xml:space="preserve"> est l</w:t>
      </w:r>
      <w:r w:rsidR="001227A6">
        <w:t>'</w:t>
      </w:r>
      <w:r w:rsidRPr="00E46846">
        <w:t>indice de chaque échantillon.</w:t>
      </w:r>
    </w:p>
    <w:p w:rsidR="00F24A67" w:rsidRPr="00E46846" w:rsidRDefault="00F24A67" w:rsidP="00F24A67">
      <w:pPr>
        <w:pStyle w:val="Headingi"/>
        <w:rPr>
          <w:b/>
          <w:bCs/>
        </w:rPr>
      </w:pPr>
      <w:r w:rsidRPr="00E46846">
        <w:rPr>
          <w:b/>
          <w:bCs/>
        </w:rPr>
        <w:t>A</w:t>
      </w:r>
      <w:r w:rsidRPr="00E46846">
        <w:rPr>
          <w:b/>
          <w:bCs/>
        </w:rPr>
        <w:tab/>
        <w:t xml:space="preserve">Coefficients de corrélation </w:t>
      </w:r>
    </w:p>
    <w:p w:rsidR="00F24A67" w:rsidRPr="00E46846" w:rsidRDefault="00F24A67" w:rsidP="00F24A67">
      <w:r w:rsidRPr="00E46846">
        <w:rPr>
          <w:i/>
        </w:rPr>
        <w:t>Etape A1:</w:t>
      </w:r>
      <w:r w:rsidR="000312B8">
        <w:rPr>
          <w:i/>
        </w:rPr>
        <w:t xml:space="preserve"> </w:t>
      </w:r>
      <w:r w:rsidRPr="00E46846">
        <w:t xml:space="preserve">Paramètre </w:t>
      </w:r>
      <w:r w:rsidRPr="00E46846">
        <w:rPr>
          <w:i/>
        </w:rPr>
        <w:t>C</w:t>
      </w:r>
      <w:r w:rsidRPr="00E46846">
        <w:rPr>
          <w:i/>
          <w:vertAlign w:val="subscript"/>
        </w:rPr>
        <w:t>RC</w:t>
      </w:r>
      <w:r w:rsidRPr="00E46846">
        <w:t xml:space="preserve"> = 1.</w:t>
      </w:r>
    </w:p>
    <w:p w:rsidR="00F24A67" w:rsidRPr="00E46846" w:rsidRDefault="00F24A67" w:rsidP="000312B8">
      <w:r w:rsidRPr="00E46846">
        <w:rPr>
          <w:i/>
        </w:rPr>
        <w:t>Etape A2:</w:t>
      </w:r>
      <w:r w:rsidR="000312B8">
        <w:rPr>
          <w:i/>
        </w:rPr>
        <w:t xml:space="preserve"> </w:t>
      </w:r>
      <w:r w:rsidRPr="00E46846">
        <w:t xml:space="preserve">Paramètre </w:t>
      </w:r>
      <w:r w:rsidRPr="00E46846">
        <w:rPr>
          <w:i/>
        </w:rPr>
        <w:t>C</w:t>
      </w:r>
      <w:r w:rsidRPr="00E46846">
        <w:rPr>
          <w:i/>
          <w:vertAlign w:val="subscript"/>
        </w:rPr>
        <w:t>CV</w:t>
      </w:r>
      <w:r w:rsidRPr="00E46846">
        <w:t xml:space="preserve"> = 0,8.</w:t>
      </w:r>
    </w:p>
    <w:p w:rsidR="00F24A67" w:rsidRPr="00E46846" w:rsidRDefault="00F24A67" w:rsidP="00DF29D5">
      <w:pPr>
        <w:pStyle w:val="Headingi"/>
        <w:rPr>
          <w:b/>
          <w:bCs/>
        </w:rPr>
      </w:pPr>
      <w:r w:rsidRPr="00E46846">
        <w:rPr>
          <w:b/>
          <w:bCs/>
        </w:rPr>
        <w:lastRenderedPageBreak/>
        <w:t>B</w:t>
      </w:r>
      <w:r w:rsidRPr="00E46846">
        <w:rPr>
          <w:b/>
          <w:bCs/>
        </w:rPr>
        <w:tab/>
        <w:t xml:space="preserve">Polynômes relatifs à la scintillation </w:t>
      </w:r>
    </w:p>
    <w:p w:rsidR="00F24A67" w:rsidRDefault="00F24A67" w:rsidP="00DF29D5">
      <w:pPr>
        <w:keepNext/>
        <w:keepLines/>
      </w:pPr>
      <w:r w:rsidRPr="00E46846">
        <w:rPr>
          <w:i/>
        </w:rPr>
        <w:t>Etape B1:</w:t>
      </w:r>
      <w:r w:rsidR="000312B8">
        <w:rPr>
          <w:i/>
        </w:rPr>
        <w:t xml:space="preserve"> </w:t>
      </w:r>
      <w:r w:rsidRPr="00E46846">
        <w:t xml:space="preserve">Définir </w:t>
      </w:r>
      <w:r>
        <w:t>le</w:t>
      </w:r>
      <w:r w:rsidRPr="00E46846">
        <w:t>s</w:t>
      </w:r>
      <w:r>
        <w:t xml:space="preserve"> </w:t>
      </w:r>
      <w:r w:rsidRPr="00E46846">
        <w:t xml:space="preserve">polynômes relatifs </w:t>
      </w:r>
      <w:r>
        <w:t xml:space="preserve">aux </w:t>
      </w:r>
      <w:r w:rsidRPr="00E46846">
        <w:t>évanouissement</w:t>
      </w:r>
      <w:r>
        <w:t>s</w:t>
      </w:r>
      <w:r w:rsidRPr="00E46846">
        <w:t xml:space="preserve"> et au</w:t>
      </w:r>
      <w:r>
        <w:t>x</w:t>
      </w:r>
      <w:r w:rsidRPr="00E46846">
        <w:t xml:space="preserve"> renforcement</w:t>
      </w:r>
      <w:r>
        <w:t>s</w:t>
      </w:r>
      <w:r w:rsidRPr="00E46846">
        <w:t xml:space="preserve"> </w:t>
      </w:r>
      <w:r>
        <w:t xml:space="preserve">dus à </w:t>
      </w:r>
      <w:r w:rsidRPr="00E46846">
        <w:t>la scintillation comme suit:</w:t>
      </w:r>
    </w:p>
    <w:p w:rsidR="000312B8" w:rsidRPr="003816F5" w:rsidRDefault="000312B8" w:rsidP="000312B8">
      <w:pPr>
        <w:pStyle w:val="Blanc"/>
        <w:rPr>
          <w:lang w:val="fr-CH"/>
        </w:rPr>
      </w:pPr>
    </w:p>
    <w:p w:rsidR="00F24A67" w:rsidRPr="00E46846" w:rsidRDefault="00F24A67" w:rsidP="005A019D">
      <w:pPr>
        <w:pStyle w:val="Equation"/>
      </w:pPr>
      <w:r w:rsidRPr="00E46846">
        <w:tab/>
      </w:r>
      <w:r w:rsidR="009A020E" w:rsidRPr="009A020E">
        <w:rPr>
          <w:position w:val="-38"/>
        </w:rPr>
        <w:object w:dxaOrig="7940" w:dyaOrig="880">
          <v:shape id="_x0000_i1070" type="#_x0000_t75" style="width:394pt;height:43.8pt" o:ole="">
            <v:imagedata r:id="rId70" o:title=""/>
          </v:shape>
          <o:OLEObject Type="Embed" ProgID="Equation.DSMT4" ShapeID="_x0000_i1070" DrawAspect="Content" ObjectID="_1437289676" r:id="rId71"/>
        </w:object>
      </w:r>
      <w:r w:rsidRPr="00E46846">
        <w:tab/>
        <w:t>(18)</w:t>
      </w:r>
    </w:p>
    <w:p w:rsidR="000312B8" w:rsidRPr="003816F5" w:rsidRDefault="000312B8" w:rsidP="000312B8">
      <w:pPr>
        <w:pStyle w:val="Blanc"/>
        <w:rPr>
          <w:lang w:val="fr-CH"/>
        </w:rPr>
      </w:pPr>
    </w:p>
    <w:p w:rsidR="00F24A67" w:rsidRPr="00E46846" w:rsidRDefault="00F24A67" w:rsidP="00F24A67">
      <w:pPr>
        <w:pStyle w:val="Headingi"/>
        <w:rPr>
          <w:b/>
          <w:bCs/>
        </w:rPr>
      </w:pPr>
      <w:r w:rsidRPr="00E46846">
        <w:rPr>
          <w:b/>
          <w:bCs/>
        </w:rPr>
        <w:t>C</w:t>
      </w:r>
      <w:r w:rsidRPr="00E46846">
        <w:rPr>
          <w:b/>
          <w:bCs/>
        </w:rPr>
        <w:tab/>
        <w:t>Synthèse de la série temporelle</w:t>
      </w:r>
    </w:p>
    <w:p w:rsidR="00F24A67" w:rsidRPr="00E46846" w:rsidRDefault="00F24A67" w:rsidP="00F24A67">
      <w:r w:rsidRPr="00E46846">
        <w:t xml:space="preserve">La série temporelle </w:t>
      </w:r>
      <w:r w:rsidRPr="00E46846">
        <w:rPr>
          <w:i/>
          <w:iCs/>
        </w:rPr>
        <w:t>A</w:t>
      </w:r>
      <w:r w:rsidRPr="00E46846">
        <w:t>(</w:t>
      </w:r>
      <w:r w:rsidRPr="00E46846">
        <w:rPr>
          <w:i/>
          <w:iCs/>
        </w:rPr>
        <w:t>kT</w:t>
      </w:r>
      <w:r w:rsidRPr="00E46846">
        <w:rPr>
          <w:i/>
          <w:iCs/>
          <w:vertAlign w:val="subscript"/>
        </w:rPr>
        <w:t>s</w:t>
      </w:r>
      <w:r w:rsidRPr="00E46846">
        <w:t xml:space="preserve">), </w:t>
      </w:r>
      <w:r w:rsidRPr="00E46846">
        <w:rPr>
          <w:i/>
        </w:rPr>
        <w:t>k</w:t>
      </w:r>
      <w:r w:rsidRPr="00E46846">
        <w:t xml:space="preserve"> = 1, 2, 3, ... est synthétisée comme suit:</w:t>
      </w:r>
    </w:p>
    <w:p w:rsidR="00F24A67" w:rsidRPr="00E46846" w:rsidRDefault="00F24A67" w:rsidP="000312B8">
      <w:r w:rsidRPr="00E46846">
        <w:rPr>
          <w:i/>
        </w:rPr>
        <w:t>Etape C1:</w:t>
      </w:r>
      <w:r w:rsidR="000312B8">
        <w:t xml:space="preserve"> </w:t>
      </w:r>
      <w:r w:rsidRPr="00E46846">
        <w:t xml:space="preserve">Synthétiser une série temporelle relative au bruit blanc gaussien </w:t>
      </w:r>
      <w:r w:rsidRPr="00E46846">
        <w:rPr>
          <w:i/>
          <w:iCs/>
        </w:rPr>
        <w:t>n</w:t>
      </w:r>
      <w:r w:rsidRPr="00E46846">
        <w:rPr>
          <w:i/>
          <w:iCs/>
          <w:vertAlign w:val="subscript"/>
        </w:rPr>
        <w:t>R</w:t>
      </w:r>
      <w:r w:rsidRPr="00E46846">
        <w:t>(</w:t>
      </w:r>
      <w:r w:rsidRPr="00E46846">
        <w:rPr>
          <w:i/>
          <w:iCs/>
        </w:rPr>
        <w:t>kT</w:t>
      </w:r>
      <w:r w:rsidRPr="00E46846">
        <w:rPr>
          <w:i/>
          <w:iCs/>
          <w:vertAlign w:val="subscript"/>
        </w:rPr>
        <w:t>s</w:t>
      </w:r>
      <w:r w:rsidRPr="00E46846">
        <w:t xml:space="preserve">), où </w:t>
      </w:r>
      <w:r w:rsidRPr="00E46846">
        <w:rPr>
          <w:i/>
        </w:rPr>
        <w:t>k</w:t>
      </w:r>
      <w:r w:rsidRPr="00E46846">
        <w:t xml:space="preserve"> = 1, 2, 3, ... de moyenne nulle et de variance unitaire avec une période d</w:t>
      </w:r>
      <w:r w:rsidR="001227A6">
        <w:t>'</w:t>
      </w:r>
      <w:r w:rsidRPr="00E46846">
        <w:t xml:space="preserve">échantillonnage </w:t>
      </w:r>
      <w:r w:rsidRPr="00E46846">
        <w:rPr>
          <w:i/>
          <w:iCs/>
        </w:rPr>
        <w:t>T</w:t>
      </w:r>
      <w:r w:rsidRPr="00E46846">
        <w:rPr>
          <w:i/>
          <w:iCs/>
          <w:vertAlign w:val="subscript"/>
        </w:rPr>
        <w:t>s</w:t>
      </w:r>
      <w:r w:rsidRPr="00E46846">
        <w:t xml:space="preserve"> de 1 s.</w:t>
      </w:r>
    </w:p>
    <w:p w:rsidR="00F24A67" w:rsidRPr="00E46846" w:rsidRDefault="00F24A67" w:rsidP="000312B8">
      <w:r w:rsidRPr="00E46846">
        <w:rPr>
          <w:i/>
        </w:rPr>
        <w:t>Etape C2:</w:t>
      </w:r>
      <w:r w:rsidR="000312B8">
        <w:t xml:space="preserve"> </w:t>
      </w:r>
      <w:r w:rsidRPr="00E46846">
        <w:t xml:space="preserve">Synthétiser une série temporelle relative au bruit blanc gaussien </w:t>
      </w:r>
      <w:r w:rsidRPr="00E46846">
        <w:rPr>
          <w:i/>
          <w:iCs/>
        </w:rPr>
        <w:t>n</w:t>
      </w:r>
      <w:r w:rsidRPr="00E46846">
        <w:rPr>
          <w:i/>
          <w:iCs/>
          <w:vertAlign w:val="subscript"/>
        </w:rPr>
        <w:t>L0</w:t>
      </w:r>
      <w:r w:rsidRPr="00E46846">
        <w:t>(</w:t>
      </w:r>
      <w:r w:rsidRPr="00E46846">
        <w:rPr>
          <w:i/>
          <w:iCs/>
        </w:rPr>
        <w:t>kT</w:t>
      </w:r>
      <w:r w:rsidRPr="00E46846">
        <w:rPr>
          <w:i/>
          <w:iCs/>
          <w:vertAlign w:val="subscript"/>
        </w:rPr>
        <w:t>s</w:t>
      </w:r>
      <w:r w:rsidRPr="00E46846">
        <w:t xml:space="preserve">), où </w:t>
      </w:r>
      <w:r w:rsidRPr="00E46846">
        <w:rPr>
          <w:i/>
        </w:rPr>
        <w:t>k</w:t>
      </w:r>
      <w:r w:rsidR="000312B8">
        <w:t> </w:t>
      </w:r>
      <w:r w:rsidRPr="00E46846">
        <w:t>=</w:t>
      </w:r>
      <w:r w:rsidR="000312B8">
        <w:t> </w:t>
      </w:r>
      <w:r w:rsidRPr="00E46846">
        <w:t>1,</w:t>
      </w:r>
      <w:r w:rsidR="000312B8">
        <w:t> </w:t>
      </w:r>
      <w:r w:rsidRPr="00E46846">
        <w:t>2,</w:t>
      </w:r>
      <w:r w:rsidR="000312B8">
        <w:t> </w:t>
      </w:r>
      <w:r w:rsidRPr="00E46846">
        <w:t>3,</w:t>
      </w:r>
      <w:r w:rsidR="000312B8">
        <w:t> </w:t>
      </w:r>
      <w:r w:rsidRPr="00E46846">
        <w:t>... de moyenne nulle et de variance unitaire avec une période d</w:t>
      </w:r>
      <w:r w:rsidR="001227A6">
        <w:t>'</w:t>
      </w:r>
      <w:r w:rsidRPr="00E46846">
        <w:t xml:space="preserve">échantillonnage </w:t>
      </w:r>
      <w:r w:rsidRPr="00E46846">
        <w:rPr>
          <w:i/>
          <w:iCs/>
        </w:rPr>
        <w:t>T</w:t>
      </w:r>
      <w:r w:rsidRPr="00E46846">
        <w:rPr>
          <w:i/>
          <w:iCs/>
          <w:vertAlign w:val="subscript"/>
        </w:rPr>
        <w:t>s</w:t>
      </w:r>
      <w:r w:rsidRPr="00E46846">
        <w:t xml:space="preserve"> de 1 s.</w:t>
      </w:r>
    </w:p>
    <w:p w:rsidR="00F24A67" w:rsidRPr="00E46846" w:rsidRDefault="00F24A67" w:rsidP="000312B8">
      <w:r w:rsidRPr="00E46846">
        <w:rPr>
          <w:i/>
        </w:rPr>
        <w:t>Etape C3:</w:t>
      </w:r>
      <w:r w:rsidR="000312B8">
        <w:t xml:space="preserve"> </w:t>
      </w:r>
      <w:r w:rsidRPr="00E46846">
        <w:t xml:space="preserve">Synthétiser une série temporelle relative au bruit blanc gaussien </w:t>
      </w:r>
      <w:r w:rsidRPr="00E46846">
        <w:rPr>
          <w:i/>
          <w:iCs/>
        </w:rPr>
        <w:t>n</w:t>
      </w:r>
      <w:r w:rsidRPr="00E46846">
        <w:rPr>
          <w:i/>
          <w:iCs/>
          <w:vertAlign w:val="subscript"/>
        </w:rPr>
        <w:t>V0</w:t>
      </w:r>
      <w:r w:rsidRPr="00E46846">
        <w:t>(</w:t>
      </w:r>
      <w:r w:rsidRPr="00E46846">
        <w:rPr>
          <w:i/>
          <w:iCs/>
        </w:rPr>
        <w:t>kT</w:t>
      </w:r>
      <w:r w:rsidRPr="00E46846">
        <w:rPr>
          <w:i/>
          <w:iCs/>
          <w:vertAlign w:val="subscript"/>
        </w:rPr>
        <w:t>s</w:t>
      </w:r>
      <w:r w:rsidRPr="00E46846">
        <w:t xml:space="preserve">), où </w:t>
      </w:r>
      <w:r w:rsidRPr="00E46846">
        <w:rPr>
          <w:i/>
        </w:rPr>
        <w:t>k</w:t>
      </w:r>
      <w:r w:rsidR="000312B8">
        <w:t> </w:t>
      </w:r>
      <w:r w:rsidRPr="00E46846">
        <w:t>=</w:t>
      </w:r>
      <w:r w:rsidR="000312B8">
        <w:t> </w:t>
      </w:r>
      <w:r w:rsidRPr="00E46846">
        <w:t>1,</w:t>
      </w:r>
      <w:r w:rsidR="000312B8">
        <w:t> </w:t>
      </w:r>
      <w:r w:rsidRPr="00E46846">
        <w:t>2,</w:t>
      </w:r>
      <w:r w:rsidR="000312B8">
        <w:t> </w:t>
      </w:r>
      <w:r w:rsidRPr="00E46846">
        <w:t>3,</w:t>
      </w:r>
      <w:r w:rsidR="000312B8">
        <w:t> </w:t>
      </w:r>
      <w:r w:rsidRPr="00E46846">
        <w:t>... de moyenne nulle et de variance unitaire avec une période d</w:t>
      </w:r>
      <w:r w:rsidR="001227A6">
        <w:t>'</w:t>
      </w:r>
      <w:r w:rsidRPr="00E46846">
        <w:t xml:space="preserve">échantillonnage </w:t>
      </w:r>
      <w:r w:rsidRPr="00E46846">
        <w:rPr>
          <w:i/>
          <w:iCs/>
        </w:rPr>
        <w:t>T</w:t>
      </w:r>
      <w:r w:rsidRPr="00E46846">
        <w:rPr>
          <w:i/>
          <w:iCs/>
          <w:vertAlign w:val="subscript"/>
        </w:rPr>
        <w:t>s</w:t>
      </w:r>
      <w:r w:rsidRPr="00E46846">
        <w:t xml:space="preserve"> de 1 s.</w:t>
      </w:r>
    </w:p>
    <w:p w:rsidR="00F24A67" w:rsidRPr="00E46846" w:rsidRDefault="00F24A67" w:rsidP="000312B8">
      <w:r w:rsidRPr="00E46846">
        <w:rPr>
          <w:i/>
        </w:rPr>
        <w:t>Etape C4:</w:t>
      </w:r>
      <w:r w:rsidR="000312B8">
        <w:rPr>
          <w:i/>
        </w:rPr>
        <w:t xml:space="preserve"> </w:t>
      </w:r>
      <w:r w:rsidRPr="00E46846">
        <w:t xml:space="preserve">Synthétiser une série temporelle relative au bruit blanc gaussien </w:t>
      </w:r>
      <w:r w:rsidRPr="00E46846">
        <w:rPr>
          <w:i/>
          <w:iCs/>
        </w:rPr>
        <w:t>n</w:t>
      </w:r>
      <w:r w:rsidRPr="00E46846">
        <w:rPr>
          <w:i/>
          <w:iCs/>
          <w:vertAlign w:val="subscript"/>
        </w:rPr>
        <w:t>L</w:t>
      </w:r>
      <w:r w:rsidRPr="00E46846">
        <w:t>(</w:t>
      </w:r>
      <w:r w:rsidRPr="00E46846">
        <w:rPr>
          <w:i/>
          <w:iCs/>
        </w:rPr>
        <w:t>kT</w:t>
      </w:r>
      <w:r w:rsidRPr="00E46846">
        <w:rPr>
          <w:i/>
          <w:iCs/>
          <w:vertAlign w:val="subscript"/>
        </w:rPr>
        <w:t>s</w:t>
      </w:r>
      <w:r w:rsidRPr="00E46846">
        <w:t xml:space="preserve">), où </w:t>
      </w:r>
      <w:r w:rsidRPr="00E46846">
        <w:rPr>
          <w:i/>
        </w:rPr>
        <w:t>k</w:t>
      </w:r>
      <w:r w:rsidR="000312B8">
        <w:t> </w:t>
      </w:r>
      <w:r w:rsidRPr="00E46846">
        <w:t>=</w:t>
      </w:r>
      <w:r w:rsidR="000312B8">
        <w:t> </w:t>
      </w:r>
      <w:r w:rsidRPr="00E46846">
        <w:t>1,</w:t>
      </w:r>
      <w:r w:rsidR="000312B8">
        <w:t> </w:t>
      </w:r>
      <w:r w:rsidRPr="00E46846">
        <w:t>2,</w:t>
      </w:r>
      <w:r w:rsidR="000312B8">
        <w:t> </w:t>
      </w:r>
      <w:r w:rsidRPr="00E46846">
        <w:t>3,</w:t>
      </w:r>
      <w:r w:rsidR="000312B8">
        <w:t> </w:t>
      </w:r>
      <w:r w:rsidRPr="00E46846">
        <w:t>...</w:t>
      </w:r>
      <w:r w:rsidR="000312B8">
        <w:t> </w:t>
      </w:r>
      <w:r w:rsidRPr="00E46846">
        <w:t>comme suit:</w:t>
      </w:r>
    </w:p>
    <w:p w:rsidR="000312B8" w:rsidRPr="000312B8" w:rsidRDefault="000312B8" w:rsidP="000312B8">
      <w:pPr>
        <w:pStyle w:val="Blanc"/>
        <w:rPr>
          <w:lang w:val="fr-CH"/>
        </w:rPr>
      </w:pPr>
    </w:p>
    <w:p w:rsidR="00F24A67" w:rsidRPr="00E46846" w:rsidRDefault="00F24A67" w:rsidP="00F24A67">
      <w:pPr>
        <w:pStyle w:val="Equation"/>
      </w:pPr>
      <w:r w:rsidRPr="00E46846">
        <w:tab/>
      </w:r>
      <w:r w:rsidRPr="00E46846">
        <w:tab/>
      </w:r>
      <w:r w:rsidRPr="00E46846">
        <w:rPr>
          <w:position w:val="-14"/>
        </w:rPr>
        <w:object w:dxaOrig="4740" w:dyaOrig="480">
          <v:shape id="_x0000_i1054" type="#_x0000_t75" style="width:237.9pt;height:24.75pt" o:ole="">
            <v:imagedata r:id="rId72" o:title=""/>
          </v:shape>
          <o:OLEObject Type="Embed" ProgID="Equation.3" ShapeID="_x0000_i1054" DrawAspect="Content" ObjectID="_1437289677" r:id="rId73"/>
        </w:object>
      </w:r>
      <w:r w:rsidRPr="00E46846">
        <w:tab/>
        <w:t>(19)</w:t>
      </w:r>
    </w:p>
    <w:p w:rsidR="000312B8" w:rsidRPr="003816F5" w:rsidRDefault="000312B8" w:rsidP="000312B8">
      <w:pPr>
        <w:pStyle w:val="Blanc"/>
        <w:rPr>
          <w:lang w:val="fr-CH"/>
        </w:rPr>
      </w:pPr>
    </w:p>
    <w:p w:rsidR="00F24A67" w:rsidRPr="00E46846" w:rsidRDefault="00F24A67" w:rsidP="000312B8">
      <w:r w:rsidRPr="00E46846">
        <w:rPr>
          <w:i/>
        </w:rPr>
        <w:t>Etape C5:</w:t>
      </w:r>
      <w:r w:rsidR="000312B8">
        <w:rPr>
          <w:i/>
        </w:rPr>
        <w:t xml:space="preserve"> </w:t>
      </w:r>
      <w:r w:rsidRPr="00E46846">
        <w:t xml:space="preserve">Synthétiser une série temporelle relative au bruit blanc gaussien </w:t>
      </w:r>
      <w:r w:rsidRPr="00E46846">
        <w:rPr>
          <w:i/>
          <w:iCs/>
        </w:rPr>
        <w:t>n</w:t>
      </w:r>
      <w:r w:rsidRPr="00E46846">
        <w:rPr>
          <w:i/>
          <w:iCs/>
          <w:vertAlign w:val="subscript"/>
        </w:rPr>
        <w:t>V</w:t>
      </w:r>
      <w:r w:rsidRPr="00E46846">
        <w:t>(</w:t>
      </w:r>
      <w:r w:rsidRPr="00E46846">
        <w:rPr>
          <w:i/>
          <w:iCs/>
        </w:rPr>
        <w:t>kT</w:t>
      </w:r>
      <w:r w:rsidRPr="00E46846">
        <w:rPr>
          <w:i/>
          <w:iCs/>
          <w:vertAlign w:val="subscript"/>
        </w:rPr>
        <w:t>s</w:t>
      </w:r>
      <w:r w:rsidRPr="00E46846">
        <w:t xml:space="preserve">), où </w:t>
      </w:r>
      <w:r w:rsidRPr="00E46846">
        <w:rPr>
          <w:i/>
        </w:rPr>
        <w:t>k</w:t>
      </w:r>
      <w:r w:rsidR="000312B8">
        <w:t> </w:t>
      </w:r>
      <w:r w:rsidRPr="00E46846">
        <w:t>=</w:t>
      </w:r>
      <w:r w:rsidR="000312B8">
        <w:t> </w:t>
      </w:r>
      <w:r w:rsidRPr="00E46846">
        <w:t>1,</w:t>
      </w:r>
      <w:r w:rsidR="000312B8">
        <w:t> </w:t>
      </w:r>
      <w:r w:rsidRPr="00E46846">
        <w:t>2,</w:t>
      </w:r>
      <w:r w:rsidR="000312B8">
        <w:t> </w:t>
      </w:r>
      <w:r w:rsidRPr="00E46846">
        <w:t>3,</w:t>
      </w:r>
      <w:r w:rsidR="000312B8">
        <w:t> </w:t>
      </w:r>
      <w:r w:rsidRPr="00E46846">
        <w:t>...</w:t>
      </w:r>
      <w:r w:rsidR="000312B8">
        <w:t> </w:t>
      </w:r>
      <w:r w:rsidRPr="00E46846">
        <w:t>comme suit:</w:t>
      </w:r>
    </w:p>
    <w:p w:rsidR="000312B8" w:rsidRPr="003816F5" w:rsidRDefault="000312B8" w:rsidP="000312B8">
      <w:pPr>
        <w:pStyle w:val="Blanc"/>
        <w:rPr>
          <w:lang w:val="fr-CH"/>
        </w:rPr>
      </w:pPr>
    </w:p>
    <w:p w:rsidR="00F24A67" w:rsidRPr="00E46846" w:rsidRDefault="00F24A67" w:rsidP="00F24A67">
      <w:pPr>
        <w:pStyle w:val="Equation"/>
      </w:pPr>
      <w:r w:rsidRPr="00E46846">
        <w:tab/>
      </w:r>
      <w:r w:rsidRPr="00E46846">
        <w:tab/>
      </w:r>
      <w:r w:rsidRPr="00E46846">
        <w:rPr>
          <w:position w:val="-14"/>
        </w:rPr>
        <w:object w:dxaOrig="4760" w:dyaOrig="480">
          <v:shape id="_x0000_i1055" type="#_x0000_t75" style="width:238.45pt;height:24.75pt" o:ole="">
            <v:imagedata r:id="rId74" o:title=""/>
          </v:shape>
          <o:OLEObject Type="Embed" ProgID="Equation.3" ShapeID="_x0000_i1055" DrawAspect="Content" ObjectID="_1437289678" r:id="rId75"/>
        </w:object>
      </w:r>
      <w:r w:rsidRPr="00E46846">
        <w:tab/>
        <w:t>(20)</w:t>
      </w:r>
    </w:p>
    <w:p w:rsidR="000312B8" w:rsidRPr="003816F5" w:rsidRDefault="000312B8" w:rsidP="000312B8">
      <w:pPr>
        <w:pStyle w:val="Blanc"/>
        <w:rPr>
          <w:lang w:val="fr-CH"/>
        </w:rPr>
      </w:pPr>
    </w:p>
    <w:p w:rsidR="00F24A67" w:rsidRPr="00E46846" w:rsidRDefault="00F24A67" w:rsidP="002470D1">
      <w:r w:rsidRPr="00E46846">
        <w:rPr>
          <w:i/>
        </w:rPr>
        <w:t>Etape C6:</w:t>
      </w:r>
      <w:r w:rsidR="000312B8">
        <w:rPr>
          <w:i/>
        </w:rPr>
        <w:t xml:space="preserve"> </w:t>
      </w:r>
      <w:r w:rsidRPr="00E46846">
        <w:t>C</w:t>
      </w:r>
      <w:r>
        <w:t>alculer la série temporelle relative à l</w:t>
      </w:r>
      <w:r w:rsidR="001227A6">
        <w:t>'</w:t>
      </w:r>
      <w:r>
        <w:t xml:space="preserve">affaiblissement dû à la pluie </w:t>
      </w:r>
      <w:r w:rsidRPr="00E46846">
        <w:rPr>
          <w:i/>
        </w:rPr>
        <w:t>A</w:t>
      </w:r>
      <w:r w:rsidRPr="00E46846">
        <w:t>(</w:t>
      </w:r>
      <w:r w:rsidRPr="00E46846">
        <w:rPr>
          <w:i/>
          <w:iCs/>
        </w:rPr>
        <w:t>kT</w:t>
      </w:r>
      <w:r w:rsidRPr="00E46846">
        <w:rPr>
          <w:i/>
          <w:iCs/>
          <w:vertAlign w:val="subscript"/>
        </w:rPr>
        <w:t>s</w:t>
      </w:r>
      <w:r w:rsidRPr="00E46846">
        <w:t xml:space="preserve">) </w:t>
      </w:r>
      <w:r>
        <w:t xml:space="preserve">à partir de la série temporelle relative au bruit gaussien </w:t>
      </w:r>
      <w:r w:rsidRPr="00E46846">
        <w:rPr>
          <w:i/>
          <w:iCs/>
        </w:rPr>
        <w:t>n</w:t>
      </w:r>
      <w:r w:rsidRPr="00E46846">
        <w:rPr>
          <w:i/>
          <w:iCs/>
          <w:vertAlign w:val="subscript"/>
        </w:rPr>
        <w:t>R</w:t>
      </w:r>
      <w:r w:rsidRPr="00E46846">
        <w:t>(</w:t>
      </w:r>
      <w:r w:rsidRPr="00E46846">
        <w:rPr>
          <w:i/>
          <w:iCs/>
        </w:rPr>
        <w:t>kT</w:t>
      </w:r>
      <w:r w:rsidRPr="00E46846">
        <w:rPr>
          <w:i/>
          <w:iCs/>
          <w:vertAlign w:val="subscript"/>
        </w:rPr>
        <w:t>s</w:t>
      </w:r>
      <w:r w:rsidRPr="00E46846">
        <w:t xml:space="preserve">), </w:t>
      </w:r>
      <w:r>
        <w:t xml:space="preserve">en suivant la </w:t>
      </w:r>
      <w:r w:rsidRPr="00E46846">
        <w:t>proc</w:t>
      </w:r>
      <w:r>
        <w:t>é</w:t>
      </w:r>
      <w:r w:rsidRPr="00E46846">
        <w:t>dure recomm</w:t>
      </w:r>
      <w:r>
        <w:t>a</w:t>
      </w:r>
      <w:r w:rsidRPr="00E46846">
        <w:t>nd</w:t>
      </w:r>
      <w:r>
        <w:t xml:space="preserve">ée au </w:t>
      </w:r>
      <w:r w:rsidRPr="00E46846">
        <w:t>§</w:t>
      </w:r>
      <w:r>
        <w:t> </w:t>
      </w:r>
      <w:r w:rsidRPr="00E46846">
        <w:t xml:space="preserve">2 </w:t>
      </w:r>
      <w:r>
        <w:t xml:space="preserve">de la présente </w:t>
      </w:r>
      <w:r w:rsidRPr="00E46846">
        <w:t>Recomm</w:t>
      </w:r>
      <w:r>
        <w:t>a</w:t>
      </w:r>
      <w:r w:rsidRPr="00E46846">
        <w:t>ndation</w:t>
      </w:r>
      <w:r>
        <w:t>,</w:t>
      </w:r>
      <w:r w:rsidRPr="00E46846">
        <w:t xml:space="preserve"> </w:t>
      </w:r>
      <w:r>
        <w:t xml:space="preserve">et </w:t>
      </w:r>
      <w:r w:rsidRPr="00E46846">
        <w:t>re</w:t>
      </w:r>
      <w:r>
        <w:t>m</w:t>
      </w:r>
      <w:r w:rsidRPr="00E46846">
        <w:t>place</w:t>
      </w:r>
      <w:r>
        <w:t>r</w:t>
      </w:r>
      <w:r w:rsidRPr="00E46846">
        <w:t xml:space="preserve"> </w:t>
      </w:r>
      <w:r>
        <w:t>l</w:t>
      </w:r>
      <w:r w:rsidR="001227A6">
        <w:t>'</w:t>
      </w:r>
      <w:r>
        <w:rPr>
          <w:i/>
        </w:rPr>
        <w:t>é</w:t>
      </w:r>
      <w:r w:rsidRPr="00E46846">
        <w:rPr>
          <w:i/>
        </w:rPr>
        <w:t>tape D6</w:t>
      </w:r>
      <w:r w:rsidRPr="00E46846">
        <w:t xml:space="preserve"> </w:t>
      </w:r>
      <w:r>
        <w:t xml:space="preserve">du </w:t>
      </w:r>
      <w:r w:rsidRPr="00E46846">
        <w:t>§</w:t>
      </w:r>
      <w:r>
        <w:t> </w:t>
      </w:r>
      <w:r w:rsidRPr="00E46846">
        <w:t xml:space="preserve">2 </w:t>
      </w:r>
      <w:r>
        <w:t>par ce qui suit</w:t>
      </w:r>
      <w:r w:rsidRPr="00E46846">
        <w:t xml:space="preserve">: </w:t>
      </w:r>
      <w:r>
        <w:t xml:space="preserve">éliminer les </w:t>
      </w:r>
      <w:r w:rsidRPr="00E46846">
        <w:t>5</w:t>
      </w:r>
      <w:r>
        <w:t> </w:t>
      </w:r>
      <w:r w:rsidRPr="00E46846">
        <w:t xml:space="preserve">000 000 </w:t>
      </w:r>
      <w:r>
        <w:t>premiers échantillons de la série temporelle synthétisée</w:t>
      </w:r>
      <w:r w:rsidRPr="00E46846">
        <w:t>.</w:t>
      </w:r>
    </w:p>
    <w:p w:rsidR="00F24A67" w:rsidRPr="00E46846" w:rsidRDefault="00F24A67" w:rsidP="00F24A67">
      <w:r w:rsidRPr="00E46846">
        <w:rPr>
          <w:i/>
        </w:rPr>
        <w:t>Etape C7:</w:t>
      </w:r>
      <w:r w:rsidR="00CE7AF8">
        <w:t xml:space="preserve"> </w:t>
      </w:r>
      <w:r w:rsidRPr="00E46846">
        <w:t>C</w:t>
      </w:r>
      <w:r>
        <w:t xml:space="preserve">alculer la série temporelle relative au contenu intégré en eau liquide des nuages </w:t>
      </w:r>
      <w:r w:rsidRPr="00E46846">
        <w:rPr>
          <w:i/>
        </w:rPr>
        <w:t>L</w:t>
      </w:r>
      <w:r w:rsidRPr="00E46846">
        <w:t>(</w:t>
      </w:r>
      <w:r w:rsidRPr="00E46846">
        <w:rPr>
          <w:i/>
          <w:iCs/>
        </w:rPr>
        <w:t>kT</w:t>
      </w:r>
      <w:r w:rsidRPr="00E46846">
        <w:rPr>
          <w:i/>
          <w:iCs/>
          <w:vertAlign w:val="subscript"/>
        </w:rPr>
        <w:t>s</w:t>
      </w:r>
      <w:r w:rsidRPr="00E46846">
        <w:t xml:space="preserve">) </w:t>
      </w:r>
      <w:r>
        <w:t>à partir de la série temporelle relative au bruit gaussien</w:t>
      </w:r>
      <w:r w:rsidRPr="00E46846">
        <w:t xml:space="preserve"> </w:t>
      </w:r>
      <w:r w:rsidRPr="00E46846">
        <w:rPr>
          <w:i/>
          <w:iCs/>
        </w:rPr>
        <w:t>n</w:t>
      </w:r>
      <w:r w:rsidRPr="00E46846">
        <w:rPr>
          <w:i/>
          <w:iCs/>
          <w:vertAlign w:val="subscript"/>
        </w:rPr>
        <w:t>L</w:t>
      </w:r>
      <w:r w:rsidRPr="00E46846">
        <w:t>(</w:t>
      </w:r>
      <w:r w:rsidRPr="00E46846">
        <w:rPr>
          <w:i/>
          <w:iCs/>
        </w:rPr>
        <w:t>kT</w:t>
      </w:r>
      <w:r w:rsidRPr="00E46846">
        <w:rPr>
          <w:i/>
          <w:iCs/>
          <w:vertAlign w:val="subscript"/>
        </w:rPr>
        <w:t>s</w:t>
      </w:r>
      <w:r w:rsidRPr="00E46846">
        <w:t xml:space="preserve">), </w:t>
      </w:r>
      <w:r>
        <w:t xml:space="preserve">en suivant la </w:t>
      </w:r>
      <w:r w:rsidRPr="00E46846">
        <w:t>proc</w:t>
      </w:r>
      <w:r>
        <w:t>é</w:t>
      </w:r>
      <w:r w:rsidRPr="00E46846">
        <w:t>dure recomm</w:t>
      </w:r>
      <w:r>
        <w:t>a</w:t>
      </w:r>
      <w:r w:rsidRPr="00E46846">
        <w:t>nd</w:t>
      </w:r>
      <w:r>
        <w:t xml:space="preserve">ée au </w:t>
      </w:r>
      <w:r w:rsidRPr="00E46846">
        <w:t>§</w:t>
      </w:r>
      <w:r>
        <w:t> </w:t>
      </w:r>
      <w:r w:rsidRPr="00E46846">
        <w:t xml:space="preserve">4 </w:t>
      </w:r>
      <w:r>
        <w:t xml:space="preserve">de la présente </w:t>
      </w:r>
      <w:r w:rsidRPr="00E46846">
        <w:t>Recomm</w:t>
      </w:r>
      <w:r>
        <w:t>a</w:t>
      </w:r>
      <w:r w:rsidRPr="00E46846">
        <w:t>ndation</w:t>
      </w:r>
      <w:r>
        <w:t>,</w:t>
      </w:r>
      <w:r w:rsidRPr="00E46846">
        <w:t xml:space="preserve"> </w:t>
      </w:r>
      <w:r>
        <w:t xml:space="preserve">et </w:t>
      </w:r>
      <w:r w:rsidRPr="00E46846">
        <w:t>re</w:t>
      </w:r>
      <w:r>
        <w:t>m</w:t>
      </w:r>
      <w:r w:rsidRPr="00E46846">
        <w:t>place</w:t>
      </w:r>
      <w:r>
        <w:t>r</w:t>
      </w:r>
      <w:r w:rsidRPr="00E46846">
        <w:t xml:space="preserve"> </w:t>
      </w:r>
      <w:r>
        <w:t>l</w:t>
      </w:r>
      <w:r w:rsidR="001227A6">
        <w:t>'</w:t>
      </w:r>
      <w:r>
        <w:rPr>
          <w:i/>
        </w:rPr>
        <w:t>é</w:t>
      </w:r>
      <w:r w:rsidRPr="00E46846">
        <w:rPr>
          <w:i/>
        </w:rPr>
        <w:t>tape D6</w:t>
      </w:r>
      <w:r w:rsidRPr="00E46846">
        <w:t xml:space="preserve"> </w:t>
      </w:r>
      <w:r>
        <w:t xml:space="preserve">du </w:t>
      </w:r>
      <w:r w:rsidRPr="00E46846">
        <w:t>§</w:t>
      </w:r>
      <w:r>
        <w:t> </w:t>
      </w:r>
      <w:r w:rsidRPr="00E46846">
        <w:t xml:space="preserve">4 </w:t>
      </w:r>
      <w:r>
        <w:t>par ce qui suit</w:t>
      </w:r>
      <w:r w:rsidRPr="00E46846">
        <w:t xml:space="preserve">: </w:t>
      </w:r>
      <w:r>
        <w:t xml:space="preserve">éliminer les </w:t>
      </w:r>
      <w:r w:rsidRPr="00E46846">
        <w:t>5</w:t>
      </w:r>
      <w:r>
        <w:t> </w:t>
      </w:r>
      <w:r w:rsidRPr="00E46846">
        <w:t xml:space="preserve">000 000 </w:t>
      </w:r>
      <w:r>
        <w:t>premiers échantillons de la série temporelle synthétisée</w:t>
      </w:r>
      <w:r w:rsidRPr="00E46846">
        <w:t>.</w:t>
      </w:r>
    </w:p>
    <w:p w:rsidR="00F24A67" w:rsidRPr="00E46846" w:rsidRDefault="00F24A67" w:rsidP="00F24A67">
      <w:r w:rsidRPr="00E46846">
        <w:rPr>
          <w:i/>
        </w:rPr>
        <w:t>Etape C8:</w:t>
      </w:r>
      <w:r w:rsidR="00CE7AF8">
        <w:t xml:space="preserve"> </w:t>
      </w:r>
      <w:r w:rsidRPr="00E46846">
        <w:t>Convert</w:t>
      </w:r>
      <w:r>
        <w:t>ir</w:t>
      </w:r>
      <w:r w:rsidRPr="00E46846">
        <w:t xml:space="preserve"> </w:t>
      </w:r>
      <w:r>
        <w:t xml:space="preserve">la série temporelle relative au contenu intégré en eau liquide des nuages </w:t>
      </w:r>
      <w:r w:rsidRPr="00E46846">
        <w:rPr>
          <w:i/>
        </w:rPr>
        <w:t>L</w:t>
      </w:r>
      <w:r w:rsidRPr="00E46846">
        <w:t>(</w:t>
      </w:r>
      <w:r w:rsidRPr="00E46846">
        <w:rPr>
          <w:i/>
          <w:iCs/>
        </w:rPr>
        <w:t>kT</w:t>
      </w:r>
      <w:r w:rsidRPr="00E46846">
        <w:rPr>
          <w:i/>
          <w:iCs/>
          <w:vertAlign w:val="subscript"/>
        </w:rPr>
        <w:t>s</w:t>
      </w:r>
      <w:r w:rsidRPr="00E46846">
        <w:t xml:space="preserve">) </w:t>
      </w:r>
      <w:r>
        <w:t>en série temporelle relative à l</w:t>
      </w:r>
      <w:r w:rsidR="001227A6">
        <w:t>'</w:t>
      </w:r>
      <w:r>
        <w:t xml:space="preserve">affaiblissement dû aux nuages </w:t>
      </w:r>
      <w:r w:rsidRPr="00E46846">
        <w:rPr>
          <w:i/>
        </w:rPr>
        <w:t>A</w:t>
      </w:r>
      <w:r w:rsidRPr="00E46846">
        <w:rPr>
          <w:i/>
          <w:vertAlign w:val="subscript"/>
        </w:rPr>
        <w:t>C</w:t>
      </w:r>
      <w:r w:rsidRPr="00E46846">
        <w:t>(</w:t>
      </w:r>
      <w:r w:rsidRPr="00E46846">
        <w:rPr>
          <w:i/>
          <w:iCs/>
        </w:rPr>
        <w:t>kT</w:t>
      </w:r>
      <w:r w:rsidRPr="00E46846">
        <w:rPr>
          <w:i/>
          <w:iCs/>
          <w:vertAlign w:val="subscript"/>
        </w:rPr>
        <w:t>s</w:t>
      </w:r>
      <w:r w:rsidRPr="00E46846">
        <w:t xml:space="preserve">) </w:t>
      </w:r>
      <w:r>
        <w:t xml:space="preserve">en suivant la méthode recommandée dans la </w:t>
      </w:r>
      <w:r w:rsidRPr="00E46846">
        <w:t>Recomm</w:t>
      </w:r>
      <w:r>
        <w:t>a</w:t>
      </w:r>
      <w:r w:rsidRPr="00E46846">
        <w:t xml:space="preserve">ndation </w:t>
      </w:r>
      <w:r>
        <w:t>UIT</w:t>
      </w:r>
      <w:r w:rsidRPr="00E46846">
        <w:t>-R P.840.</w:t>
      </w:r>
    </w:p>
    <w:p w:rsidR="00F24A67" w:rsidRPr="00E46846" w:rsidRDefault="00F24A67" w:rsidP="00F24A67">
      <w:r w:rsidRPr="00E46846">
        <w:rPr>
          <w:i/>
        </w:rPr>
        <w:t>Etape C9:</w:t>
      </w:r>
      <w:r w:rsidR="00CE7AF8">
        <w:t xml:space="preserve"> </w:t>
      </w:r>
      <w:r>
        <w:t>Identifier</w:t>
      </w:r>
      <w:r w:rsidRPr="00E46846">
        <w:t xml:space="preserve"> </w:t>
      </w:r>
      <w:r>
        <w:t xml:space="preserve">les horodates </w:t>
      </w:r>
      <w:r w:rsidRPr="00E46846">
        <w:rPr>
          <w:i/>
          <w:iCs/>
        </w:rPr>
        <w:t>k</w:t>
      </w:r>
      <w:r w:rsidRPr="00E46846">
        <w:rPr>
          <w:i/>
          <w:iCs/>
          <w:vertAlign w:val="subscript"/>
        </w:rPr>
        <w:t>1</w:t>
      </w:r>
      <w:r w:rsidRPr="00E46846">
        <w:rPr>
          <w:i/>
          <w:iCs/>
        </w:rPr>
        <w:t>T</w:t>
      </w:r>
      <w:r w:rsidRPr="00E46846">
        <w:rPr>
          <w:i/>
          <w:iCs/>
          <w:vertAlign w:val="subscript"/>
        </w:rPr>
        <w:t>s</w:t>
      </w:r>
      <w:r w:rsidRPr="002470D1">
        <w:t>,</w:t>
      </w:r>
      <w:r w:rsidRPr="00E46846">
        <w:rPr>
          <w:i/>
          <w:iCs/>
        </w:rPr>
        <w:t xml:space="preserve"> k</w:t>
      </w:r>
      <w:r w:rsidRPr="00E46846">
        <w:rPr>
          <w:i/>
          <w:iCs/>
          <w:vertAlign w:val="subscript"/>
        </w:rPr>
        <w:t>2</w:t>
      </w:r>
      <w:r w:rsidRPr="00E46846">
        <w:rPr>
          <w:i/>
          <w:iCs/>
        </w:rPr>
        <w:t>T</w:t>
      </w:r>
      <w:r w:rsidRPr="00E46846">
        <w:rPr>
          <w:i/>
          <w:iCs/>
          <w:vertAlign w:val="subscript"/>
        </w:rPr>
        <w:t>s</w:t>
      </w:r>
      <w:r w:rsidRPr="002470D1">
        <w:t>,</w:t>
      </w:r>
      <w:r w:rsidRPr="00E46846">
        <w:rPr>
          <w:i/>
          <w:iCs/>
        </w:rPr>
        <w:t xml:space="preserve"> k</w:t>
      </w:r>
      <w:r w:rsidRPr="00E46846">
        <w:rPr>
          <w:i/>
          <w:iCs/>
          <w:vertAlign w:val="subscript"/>
        </w:rPr>
        <w:t>3</w:t>
      </w:r>
      <w:r w:rsidRPr="00E46846">
        <w:rPr>
          <w:i/>
          <w:iCs/>
        </w:rPr>
        <w:t>T</w:t>
      </w:r>
      <w:r w:rsidRPr="00E46846">
        <w:rPr>
          <w:i/>
          <w:iCs/>
          <w:vertAlign w:val="subscript"/>
        </w:rPr>
        <w:t>s</w:t>
      </w:r>
      <w:r w:rsidRPr="002470D1">
        <w:t>,</w:t>
      </w:r>
      <w:r w:rsidRPr="00E46846">
        <w:rPr>
          <w:i/>
          <w:iCs/>
        </w:rPr>
        <w:t xml:space="preserve"> … </w:t>
      </w:r>
      <w:r>
        <w:t xml:space="preserve">pour lesquelles les deux </w:t>
      </w:r>
      <w:r w:rsidRPr="00E46846">
        <w:t xml:space="preserve">conditions </w:t>
      </w:r>
      <w:r>
        <w:t>suivantes sont vérifiées simultanément</w:t>
      </w:r>
      <w:r w:rsidRPr="00E46846">
        <w:t xml:space="preserve">: </w:t>
      </w:r>
    </w:p>
    <w:p w:rsidR="002470D1" w:rsidRPr="00CE7AF8" w:rsidRDefault="002470D1" w:rsidP="002470D1">
      <w:pPr>
        <w:pStyle w:val="Blanc"/>
        <w:rPr>
          <w:lang w:val="fr-CH"/>
        </w:rPr>
      </w:pPr>
    </w:p>
    <w:p w:rsidR="00F24A67" w:rsidRPr="00E46846" w:rsidRDefault="00F24A67" w:rsidP="00F24A67">
      <w:pPr>
        <w:pStyle w:val="Equation"/>
      </w:pPr>
      <w:r w:rsidRPr="00E46846">
        <w:tab/>
      </w:r>
      <w:r w:rsidRPr="00E46846">
        <w:tab/>
        <w:t xml:space="preserve">1 – </w:t>
      </w:r>
      <w:r w:rsidRPr="00E46846">
        <w:rPr>
          <w:i/>
        </w:rPr>
        <w:t>A</w:t>
      </w:r>
      <w:r w:rsidRPr="00E46846">
        <w:rPr>
          <w:i/>
          <w:vertAlign w:val="subscript"/>
        </w:rPr>
        <w:t>R</w:t>
      </w:r>
      <w:r w:rsidRPr="00E46846">
        <w:t>(</w:t>
      </w:r>
      <w:r w:rsidRPr="00E46846">
        <w:rPr>
          <w:i/>
          <w:iCs/>
        </w:rPr>
        <w:t>kT</w:t>
      </w:r>
      <w:r w:rsidRPr="00E46846">
        <w:rPr>
          <w:i/>
          <w:iCs/>
          <w:vertAlign w:val="subscript"/>
        </w:rPr>
        <w:t>s</w:t>
      </w:r>
      <w:r w:rsidRPr="00E46846">
        <w:t>) &gt; 0</w:t>
      </w:r>
    </w:p>
    <w:p w:rsidR="00F24A67" w:rsidRDefault="00F24A67" w:rsidP="00F24A67">
      <w:pPr>
        <w:pStyle w:val="Equation"/>
      </w:pPr>
      <w:r w:rsidRPr="00E46846">
        <w:tab/>
      </w:r>
      <w:r w:rsidRPr="00E46846">
        <w:tab/>
        <w:t xml:space="preserve">2 – </w:t>
      </w:r>
      <w:r w:rsidRPr="00E46846">
        <w:rPr>
          <w:i/>
        </w:rPr>
        <w:t>L</w:t>
      </w:r>
      <w:r w:rsidRPr="00E46846">
        <w:t>(</w:t>
      </w:r>
      <w:r w:rsidRPr="00E46846">
        <w:rPr>
          <w:i/>
          <w:iCs/>
        </w:rPr>
        <w:t>kT</w:t>
      </w:r>
      <w:r w:rsidRPr="00E46846">
        <w:rPr>
          <w:i/>
          <w:iCs/>
          <w:vertAlign w:val="subscript"/>
        </w:rPr>
        <w:t>s</w:t>
      </w:r>
      <w:r w:rsidRPr="00E46846">
        <w:t>) &gt; 1</w:t>
      </w:r>
      <w:r w:rsidRPr="00E46846">
        <w:tab/>
        <w:t>(21)</w:t>
      </w:r>
    </w:p>
    <w:p w:rsidR="002470D1" w:rsidRPr="003816F5" w:rsidRDefault="002470D1" w:rsidP="002470D1">
      <w:pPr>
        <w:pStyle w:val="Blanc"/>
        <w:keepNext w:val="0"/>
        <w:keepLines w:val="0"/>
        <w:widowControl w:val="0"/>
        <w:rPr>
          <w:lang w:val="fr-CH"/>
        </w:rPr>
      </w:pPr>
    </w:p>
    <w:p w:rsidR="00F24A67" w:rsidRPr="00E46846" w:rsidRDefault="00F24A67" w:rsidP="005C6340">
      <w:r w:rsidRPr="00E46846">
        <w:rPr>
          <w:i/>
        </w:rPr>
        <w:lastRenderedPageBreak/>
        <w:t>Etape C10:</w:t>
      </w:r>
      <w:r w:rsidR="001227A6">
        <w:t xml:space="preserve"> E</w:t>
      </w:r>
      <w:r>
        <w:t xml:space="preserve">liminer les valeurs calculées de </w:t>
      </w:r>
      <w:r w:rsidRPr="00E46846">
        <w:rPr>
          <w:i/>
        </w:rPr>
        <w:t>A</w:t>
      </w:r>
      <w:r w:rsidRPr="00E46846">
        <w:rPr>
          <w:i/>
          <w:vertAlign w:val="subscript"/>
        </w:rPr>
        <w:t>C</w:t>
      </w:r>
      <w:r w:rsidRPr="00E46846">
        <w:t>(</w:t>
      </w:r>
      <w:r w:rsidRPr="00E46846">
        <w:rPr>
          <w:i/>
          <w:iCs/>
        </w:rPr>
        <w:t>kT</w:t>
      </w:r>
      <w:r w:rsidRPr="00E46846">
        <w:rPr>
          <w:i/>
          <w:iCs/>
          <w:vertAlign w:val="subscript"/>
        </w:rPr>
        <w:t>s</w:t>
      </w:r>
      <w:r w:rsidRPr="00E46846">
        <w:t>) correspond</w:t>
      </w:r>
      <w:r>
        <w:t xml:space="preserve">ant aux horodates </w:t>
      </w:r>
      <w:r w:rsidRPr="00E46846">
        <w:rPr>
          <w:i/>
          <w:iCs/>
        </w:rPr>
        <w:t>k</w:t>
      </w:r>
      <w:r w:rsidRPr="00E46846">
        <w:rPr>
          <w:i/>
          <w:iCs/>
          <w:vertAlign w:val="subscript"/>
        </w:rPr>
        <w:t>1</w:t>
      </w:r>
      <w:r w:rsidRPr="00E46846">
        <w:rPr>
          <w:i/>
          <w:iCs/>
        </w:rPr>
        <w:t>T</w:t>
      </w:r>
      <w:r w:rsidRPr="00E46846">
        <w:rPr>
          <w:i/>
          <w:iCs/>
          <w:vertAlign w:val="subscript"/>
        </w:rPr>
        <w:t>s</w:t>
      </w:r>
      <w:r w:rsidRPr="002470D1">
        <w:t>,</w:t>
      </w:r>
      <w:r w:rsidRPr="00E46846">
        <w:rPr>
          <w:i/>
          <w:iCs/>
        </w:rPr>
        <w:t xml:space="preserve"> k</w:t>
      </w:r>
      <w:r w:rsidRPr="00E46846">
        <w:rPr>
          <w:i/>
          <w:iCs/>
          <w:vertAlign w:val="subscript"/>
        </w:rPr>
        <w:t>2</w:t>
      </w:r>
      <w:r w:rsidRPr="00E46846">
        <w:rPr>
          <w:i/>
          <w:iCs/>
        </w:rPr>
        <w:t>T</w:t>
      </w:r>
      <w:r w:rsidRPr="00E46846">
        <w:rPr>
          <w:i/>
          <w:iCs/>
          <w:vertAlign w:val="subscript"/>
        </w:rPr>
        <w:t>s</w:t>
      </w:r>
      <w:r w:rsidRPr="002470D1">
        <w:t>,</w:t>
      </w:r>
      <w:r w:rsidRPr="00E46846">
        <w:rPr>
          <w:i/>
          <w:iCs/>
        </w:rPr>
        <w:t xml:space="preserve"> k</w:t>
      </w:r>
      <w:r w:rsidRPr="00E46846">
        <w:rPr>
          <w:i/>
          <w:iCs/>
          <w:vertAlign w:val="subscript"/>
        </w:rPr>
        <w:t>3</w:t>
      </w:r>
      <w:r w:rsidRPr="00E46846">
        <w:rPr>
          <w:i/>
          <w:iCs/>
        </w:rPr>
        <w:t>T</w:t>
      </w:r>
      <w:r w:rsidRPr="00E46846">
        <w:rPr>
          <w:i/>
          <w:iCs/>
          <w:vertAlign w:val="subscript"/>
        </w:rPr>
        <w:t>s</w:t>
      </w:r>
      <w:r w:rsidRPr="002470D1">
        <w:t>,</w:t>
      </w:r>
      <w:r w:rsidRPr="00E46846">
        <w:rPr>
          <w:i/>
          <w:iCs/>
        </w:rPr>
        <w:t xml:space="preserve"> … </w:t>
      </w:r>
      <w:r w:rsidRPr="00E46846">
        <w:t>identifi</w:t>
      </w:r>
      <w:r>
        <w:t>ées à l</w:t>
      </w:r>
      <w:r w:rsidR="001227A6">
        <w:t>'</w:t>
      </w:r>
      <w:r w:rsidR="005C6340">
        <w:rPr>
          <w:i/>
        </w:rPr>
        <w:t>E</w:t>
      </w:r>
      <w:r w:rsidRPr="00E46846">
        <w:rPr>
          <w:i/>
        </w:rPr>
        <w:t>tape C8</w:t>
      </w:r>
      <w:r w:rsidRPr="00E46846">
        <w:t xml:space="preserve"> </w:t>
      </w:r>
      <w:r>
        <w:t>et calculer à la place les valeurs d</w:t>
      </w:r>
      <w:r w:rsidR="001227A6">
        <w:t>'</w:t>
      </w:r>
      <w:r w:rsidRPr="00E46846">
        <w:t xml:space="preserve">interpolation </w:t>
      </w:r>
      <w:r>
        <w:t>linéaire en fonction du temps à partir des valeurs d</w:t>
      </w:r>
      <w:r w:rsidR="001227A6">
        <w:t>'</w:t>
      </w:r>
      <w:r>
        <w:t>affaiblissement dû aux nuages non éliminées</w:t>
      </w:r>
      <w:r w:rsidRPr="00E46846">
        <w:t>.</w:t>
      </w:r>
    </w:p>
    <w:p w:rsidR="00F24A67" w:rsidRPr="00E46846" w:rsidRDefault="00F24A67" w:rsidP="00F24A67">
      <w:r w:rsidRPr="00E46846">
        <w:rPr>
          <w:i/>
        </w:rPr>
        <w:t>Etape C11:</w:t>
      </w:r>
      <w:r w:rsidR="00CE7AF8">
        <w:t xml:space="preserve"> </w:t>
      </w:r>
      <w:r w:rsidRPr="00E46846">
        <w:t>C</w:t>
      </w:r>
      <w:r>
        <w:t>alculer la série temporelle relative au contenu intégré en vapeur d</w:t>
      </w:r>
      <w:r w:rsidR="001227A6">
        <w:t>'</w:t>
      </w:r>
      <w:r>
        <w:t xml:space="preserve">eau </w:t>
      </w:r>
      <w:r w:rsidRPr="00E46846">
        <w:rPr>
          <w:i/>
        </w:rPr>
        <w:t>V</w:t>
      </w:r>
      <w:r w:rsidRPr="00E46846">
        <w:t>(</w:t>
      </w:r>
      <w:r w:rsidRPr="00E46846">
        <w:rPr>
          <w:i/>
          <w:iCs/>
        </w:rPr>
        <w:t>kT</w:t>
      </w:r>
      <w:r w:rsidRPr="00E46846">
        <w:rPr>
          <w:i/>
          <w:iCs/>
          <w:vertAlign w:val="subscript"/>
        </w:rPr>
        <w:t>s</w:t>
      </w:r>
      <w:r w:rsidRPr="00E46846">
        <w:t xml:space="preserve">) </w:t>
      </w:r>
      <w:r>
        <w:t xml:space="preserve">à partir de la série temporelle relative au bruit gaussien </w:t>
      </w:r>
      <w:r w:rsidRPr="00E46846">
        <w:rPr>
          <w:i/>
          <w:iCs/>
        </w:rPr>
        <w:t>n</w:t>
      </w:r>
      <w:r w:rsidRPr="00E46846">
        <w:rPr>
          <w:i/>
          <w:iCs/>
          <w:vertAlign w:val="subscript"/>
        </w:rPr>
        <w:t>V</w:t>
      </w:r>
      <w:r w:rsidRPr="00E46846">
        <w:t>(</w:t>
      </w:r>
      <w:r w:rsidRPr="00E46846">
        <w:rPr>
          <w:i/>
          <w:iCs/>
        </w:rPr>
        <w:t>kT</w:t>
      </w:r>
      <w:r w:rsidRPr="00E46846">
        <w:rPr>
          <w:i/>
          <w:iCs/>
          <w:vertAlign w:val="subscript"/>
        </w:rPr>
        <w:t>s</w:t>
      </w:r>
      <w:r w:rsidRPr="00E46846">
        <w:t xml:space="preserve">), </w:t>
      </w:r>
      <w:r>
        <w:t xml:space="preserve">en suivant la </w:t>
      </w:r>
      <w:r w:rsidRPr="00E46846">
        <w:t>proc</w:t>
      </w:r>
      <w:r>
        <w:t>é</w:t>
      </w:r>
      <w:r w:rsidRPr="00E46846">
        <w:t>dure recomm</w:t>
      </w:r>
      <w:r>
        <w:t>a</w:t>
      </w:r>
      <w:r w:rsidRPr="00E46846">
        <w:t>nd</w:t>
      </w:r>
      <w:r>
        <w:t xml:space="preserve">ée au </w:t>
      </w:r>
      <w:r w:rsidRPr="00E46846">
        <w:t>§</w:t>
      </w:r>
      <w:r>
        <w:t> </w:t>
      </w:r>
      <w:r w:rsidRPr="00E46846">
        <w:t xml:space="preserve">5 </w:t>
      </w:r>
      <w:r>
        <w:t xml:space="preserve">de la présente </w:t>
      </w:r>
      <w:r w:rsidRPr="00E46846">
        <w:t>Recomm</w:t>
      </w:r>
      <w:r>
        <w:t>a</w:t>
      </w:r>
      <w:r w:rsidRPr="00E46846">
        <w:t>ndation.</w:t>
      </w:r>
    </w:p>
    <w:p w:rsidR="00F24A67" w:rsidRPr="00E46846" w:rsidRDefault="00F24A67" w:rsidP="00F24A67">
      <w:r w:rsidRPr="00E46846">
        <w:rPr>
          <w:i/>
        </w:rPr>
        <w:t>Etape C12:</w:t>
      </w:r>
      <w:r w:rsidR="00CE7AF8">
        <w:t xml:space="preserve"> </w:t>
      </w:r>
      <w:r w:rsidRPr="00E46846">
        <w:t>Convert</w:t>
      </w:r>
      <w:r>
        <w:t>ir</w:t>
      </w:r>
      <w:r w:rsidRPr="00E46846">
        <w:t xml:space="preserve"> </w:t>
      </w:r>
      <w:r>
        <w:t>la série temporelle relative au contenu intégré en vapeur d</w:t>
      </w:r>
      <w:r w:rsidR="001227A6">
        <w:t>'</w:t>
      </w:r>
      <w:r>
        <w:t xml:space="preserve">eau </w:t>
      </w:r>
      <w:r w:rsidRPr="00E46846">
        <w:rPr>
          <w:i/>
        </w:rPr>
        <w:t>V</w:t>
      </w:r>
      <w:r w:rsidRPr="00E46846">
        <w:t>(</w:t>
      </w:r>
      <w:r w:rsidRPr="00E46846">
        <w:rPr>
          <w:i/>
          <w:iCs/>
        </w:rPr>
        <w:t>kT</w:t>
      </w:r>
      <w:r w:rsidRPr="00E46846">
        <w:rPr>
          <w:i/>
          <w:iCs/>
          <w:vertAlign w:val="subscript"/>
        </w:rPr>
        <w:t>s</w:t>
      </w:r>
      <w:r w:rsidRPr="00E46846">
        <w:t xml:space="preserve">) </w:t>
      </w:r>
      <w:r>
        <w:t>en série temporelle relative à l</w:t>
      </w:r>
      <w:r w:rsidR="001227A6">
        <w:t>'</w:t>
      </w:r>
      <w:r>
        <w:t>affaiblissement dû à la vapeur d</w:t>
      </w:r>
      <w:r w:rsidR="001227A6">
        <w:t>'</w:t>
      </w:r>
      <w:r>
        <w:t xml:space="preserve">eau </w:t>
      </w:r>
      <w:r w:rsidRPr="00E46846">
        <w:rPr>
          <w:i/>
        </w:rPr>
        <w:t>A</w:t>
      </w:r>
      <w:r w:rsidRPr="00E46846">
        <w:rPr>
          <w:i/>
          <w:vertAlign w:val="subscript"/>
        </w:rPr>
        <w:t>V</w:t>
      </w:r>
      <w:r w:rsidRPr="00E46846">
        <w:t>(</w:t>
      </w:r>
      <w:r w:rsidRPr="00E46846">
        <w:rPr>
          <w:i/>
          <w:iCs/>
        </w:rPr>
        <w:t>kT</w:t>
      </w:r>
      <w:r w:rsidRPr="00E46846">
        <w:rPr>
          <w:i/>
          <w:iCs/>
          <w:vertAlign w:val="subscript"/>
        </w:rPr>
        <w:t>s</w:t>
      </w:r>
      <w:r w:rsidRPr="00E46846">
        <w:t xml:space="preserve">) </w:t>
      </w:r>
      <w:r>
        <w:t>en suivant la méthode d</w:t>
      </w:r>
      <w:r w:rsidR="001227A6">
        <w:t>'</w:t>
      </w:r>
      <w:r>
        <w:t>évaluation approchée de l</w:t>
      </w:r>
      <w:r w:rsidR="001227A6">
        <w:t>'</w:t>
      </w:r>
      <w:r>
        <w:t>affaiblissement dû à la vapeur d</w:t>
      </w:r>
      <w:r w:rsidR="001227A6">
        <w:t>'</w:t>
      </w:r>
      <w:r>
        <w:t xml:space="preserve">eau sur un trajet oblique </w:t>
      </w:r>
      <w:r w:rsidRPr="00E46846">
        <w:t>recomm</w:t>
      </w:r>
      <w:r>
        <w:t>andée</w:t>
      </w:r>
      <w:r w:rsidRPr="00E46846">
        <w:t xml:space="preserve"> </w:t>
      </w:r>
      <w:r>
        <w:t xml:space="preserve">dans la </w:t>
      </w:r>
      <w:r w:rsidRPr="00E46846">
        <w:t>Recomm</w:t>
      </w:r>
      <w:r>
        <w:t>a</w:t>
      </w:r>
      <w:r w:rsidRPr="00E46846">
        <w:t xml:space="preserve">ndation </w:t>
      </w:r>
      <w:r>
        <w:t>UIT</w:t>
      </w:r>
      <w:r w:rsidRPr="00E46846">
        <w:t>-R P.676 (</w:t>
      </w:r>
      <w:r>
        <w:t>§ 2.3 de l</w:t>
      </w:r>
      <w:r w:rsidR="001227A6">
        <w:t>'</w:t>
      </w:r>
      <w:r w:rsidRPr="00E46846">
        <w:t>Annex</w:t>
      </w:r>
      <w:r>
        <w:t>e</w:t>
      </w:r>
      <w:r w:rsidRPr="00E46846">
        <w:t> 2).</w:t>
      </w:r>
    </w:p>
    <w:p w:rsidR="00F24A67" w:rsidRPr="00E46846" w:rsidRDefault="00F24A67" w:rsidP="00F24A67">
      <w:r w:rsidRPr="00E46846">
        <w:rPr>
          <w:i/>
        </w:rPr>
        <w:t>Etape C13:</w:t>
      </w:r>
      <w:r w:rsidR="00CE7AF8">
        <w:t xml:space="preserve"> </w:t>
      </w:r>
      <w:r w:rsidRPr="00E46846">
        <w:t>C</w:t>
      </w:r>
      <w:r>
        <w:t xml:space="preserve">alculer la température moyenne annuelle </w:t>
      </w:r>
      <w:r w:rsidRPr="00E46846">
        <w:rPr>
          <w:i/>
        </w:rPr>
        <w:t>T</w:t>
      </w:r>
      <w:r w:rsidRPr="00E46846">
        <w:rPr>
          <w:i/>
          <w:vertAlign w:val="subscript"/>
        </w:rPr>
        <w:t>m</w:t>
      </w:r>
      <w:r w:rsidRPr="00E46846">
        <w:t xml:space="preserve"> </w:t>
      </w:r>
      <w:r>
        <w:t>pour l</w:t>
      </w:r>
      <w:r w:rsidR="001227A6">
        <w:t>'</w:t>
      </w:r>
      <w:r>
        <w:t xml:space="preserve">emplacement considéré en utilisant des valeurs </w:t>
      </w:r>
      <w:r w:rsidRPr="00E46846">
        <w:t>exp</w:t>
      </w:r>
      <w:r>
        <w:t>é</w:t>
      </w:r>
      <w:r w:rsidRPr="00E46846">
        <w:t>rimental</w:t>
      </w:r>
      <w:r>
        <w:t>es</w:t>
      </w:r>
      <w:r w:rsidRPr="00E46846">
        <w:t xml:space="preserve"> </w:t>
      </w:r>
      <w:r>
        <w:t>si de telles valeurs sont disponibles</w:t>
      </w:r>
      <w:r w:rsidRPr="00E46846">
        <w:t xml:space="preserve">. </w:t>
      </w:r>
      <w:r>
        <w:t>Dans le cas contraire</w:t>
      </w:r>
      <w:r w:rsidRPr="00E46846">
        <w:t xml:space="preserve">, </w:t>
      </w:r>
      <w:r>
        <w:t xml:space="preserve">on peut utiliser la méthode fournie dans la </w:t>
      </w:r>
      <w:r w:rsidRPr="00E46846">
        <w:t>Recomm</w:t>
      </w:r>
      <w:r>
        <w:t>a</w:t>
      </w:r>
      <w:r w:rsidRPr="00E46846">
        <w:t xml:space="preserve">ndation </w:t>
      </w:r>
      <w:r>
        <w:t>UIT</w:t>
      </w:r>
      <w:r w:rsidRPr="00E46846">
        <w:t xml:space="preserve">-R P.1510 </w:t>
      </w:r>
      <w:r>
        <w:t xml:space="preserve">pour prédire </w:t>
      </w:r>
      <w:r w:rsidRPr="00E46846">
        <w:rPr>
          <w:i/>
        </w:rPr>
        <w:t>T</w:t>
      </w:r>
      <w:r w:rsidRPr="00E46846">
        <w:rPr>
          <w:i/>
          <w:vertAlign w:val="subscript"/>
        </w:rPr>
        <w:t>m</w:t>
      </w:r>
      <w:r w:rsidRPr="00E46846">
        <w:t>.</w:t>
      </w:r>
    </w:p>
    <w:p w:rsidR="00F24A67" w:rsidRPr="00E46846" w:rsidRDefault="00F24A67" w:rsidP="00F24A67">
      <w:r w:rsidRPr="00E46846">
        <w:rPr>
          <w:i/>
        </w:rPr>
        <w:t>Etape C14:</w:t>
      </w:r>
      <w:r w:rsidR="00CE7AF8">
        <w:t xml:space="preserve"> </w:t>
      </w:r>
      <w:r w:rsidRPr="00E46846">
        <w:t>Convert</w:t>
      </w:r>
      <w:r>
        <w:t xml:space="preserve">ir la température moyenne annuelle </w:t>
      </w:r>
      <w:r w:rsidRPr="00E46846">
        <w:rPr>
          <w:i/>
        </w:rPr>
        <w:t>T</w:t>
      </w:r>
      <w:r w:rsidRPr="00E46846">
        <w:rPr>
          <w:i/>
          <w:vertAlign w:val="subscript"/>
        </w:rPr>
        <w:t xml:space="preserve">m </w:t>
      </w:r>
      <w:r>
        <w:t>en affaiblissement moyen annuel dû à l</w:t>
      </w:r>
      <w:r w:rsidR="001227A6">
        <w:t>'</w:t>
      </w:r>
      <w:r w:rsidRPr="00E46846">
        <w:t>oxyg</w:t>
      </w:r>
      <w:r>
        <w:t>è</w:t>
      </w:r>
      <w:r w:rsidRPr="00E46846">
        <w:t>n</w:t>
      </w:r>
      <w:r>
        <w:t>e</w:t>
      </w:r>
      <w:r w:rsidRPr="00E46846">
        <w:t xml:space="preserve"> </w:t>
      </w:r>
      <w:r w:rsidRPr="00E46846">
        <w:rPr>
          <w:i/>
        </w:rPr>
        <w:t>A</w:t>
      </w:r>
      <w:r w:rsidRPr="00E46846">
        <w:rPr>
          <w:i/>
          <w:vertAlign w:val="subscript"/>
        </w:rPr>
        <w:t>O</w:t>
      </w:r>
      <w:r w:rsidRPr="00E46846">
        <w:t xml:space="preserve"> </w:t>
      </w:r>
      <w:r>
        <w:t xml:space="preserve">en suivant la méthode </w:t>
      </w:r>
      <w:r w:rsidRPr="00E46846">
        <w:t>recomm</w:t>
      </w:r>
      <w:r>
        <w:t>a</w:t>
      </w:r>
      <w:r w:rsidRPr="00E46846">
        <w:t>nd</w:t>
      </w:r>
      <w:r>
        <w:t xml:space="preserve">ée dans la </w:t>
      </w:r>
      <w:r w:rsidRPr="00E46846">
        <w:t>Recomm</w:t>
      </w:r>
      <w:r>
        <w:t>a</w:t>
      </w:r>
      <w:r w:rsidRPr="00E46846">
        <w:t xml:space="preserve">ndation </w:t>
      </w:r>
      <w:r>
        <w:t>UIT</w:t>
      </w:r>
      <w:r w:rsidRPr="00E46846">
        <w:t>-R P.676.</w:t>
      </w:r>
    </w:p>
    <w:p w:rsidR="00F24A67" w:rsidRPr="00E46846" w:rsidRDefault="00F24A67" w:rsidP="00F24A67">
      <w:r w:rsidRPr="00E46846">
        <w:rPr>
          <w:i/>
        </w:rPr>
        <w:t>Etape C15:</w:t>
      </w:r>
      <w:r w:rsidR="00CE7AF8">
        <w:t xml:space="preserve"> </w:t>
      </w:r>
      <w:r w:rsidRPr="00E46846">
        <w:t>Synth</w:t>
      </w:r>
      <w:r>
        <w:t xml:space="preserve">étiser la série temporelle de </w:t>
      </w:r>
      <w:r w:rsidRPr="00E46846">
        <w:t xml:space="preserve">variance </w:t>
      </w:r>
      <w:r>
        <w:t xml:space="preserve">unitaire relative à la </w:t>
      </w:r>
      <w:r w:rsidRPr="00E46846">
        <w:t xml:space="preserve">scintillation </w:t>
      </w:r>
      <w:r w:rsidRPr="00E46846">
        <w:rPr>
          <w:i/>
        </w:rPr>
        <w:t>Sci</w:t>
      </w:r>
      <w:r w:rsidRPr="00E46846">
        <w:rPr>
          <w:i/>
          <w:vertAlign w:val="subscript"/>
        </w:rPr>
        <w:t>0</w:t>
      </w:r>
      <w:r w:rsidRPr="00E46846">
        <w:t>(</w:t>
      </w:r>
      <w:r w:rsidRPr="00E46846">
        <w:rPr>
          <w:i/>
          <w:iCs/>
        </w:rPr>
        <w:t>kT</w:t>
      </w:r>
      <w:r w:rsidRPr="00E46846">
        <w:rPr>
          <w:i/>
          <w:iCs/>
          <w:vertAlign w:val="subscript"/>
        </w:rPr>
        <w:t>s</w:t>
      </w:r>
      <w:r w:rsidRPr="00E46846">
        <w:t xml:space="preserve">) </w:t>
      </w:r>
      <w:r>
        <w:t xml:space="preserve">en suivant la méthode </w:t>
      </w:r>
      <w:r w:rsidRPr="00E46846">
        <w:t>recomm</w:t>
      </w:r>
      <w:r>
        <w:t>a</w:t>
      </w:r>
      <w:r w:rsidRPr="00E46846">
        <w:t>nd</w:t>
      </w:r>
      <w:r>
        <w:t xml:space="preserve">ée au </w:t>
      </w:r>
      <w:r w:rsidRPr="00E46846">
        <w:t xml:space="preserve">§ 3 </w:t>
      </w:r>
      <w:r>
        <w:t xml:space="preserve">de la présente </w:t>
      </w:r>
      <w:r w:rsidRPr="00E46846">
        <w:t>Recomm</w:t>
      </w:r>
      <w:r>
        <w:t>a</w:t>
      </w:r>
      <w:r w:rsidRPr="00E46846">
        <w:t>ndation.</w:t>
      </w:r>
    </w:p>
    <w:p w:rsidR="00F24A67" w:rsidRPr="00E46846" w:rsidRDefault="00F24A67" w:rsidP="00F24A67">
      <w:r w:rsidRPr="00E46846">
        <w:rPr>
          <w:i/>
        </w:rPr>
        <w:t>Etape C16:</w:t>
      </w:r>
      <w:r w:rsidR="00CE7AF8">
        <w:t xml:space="preserve"> </w:t>
      </w:r>
      <w:r w:rsidRPr="00E46846">
        <w:t>C</w:t>
      </w:r>
      <w:r>
        <w:t xml:space="preserve">alculer la série temporelle relative au </w:t>
      </w:r>
      <w:r w:rsidRPr="00E46846">
        <w:t xml:space="preserve">coefficient </w:t>
      </w:r>
      <w:r>
        <w:t xml:space="preserve">de </w:t>
      </w:r>
      <w:r w:rsidRPr="00E46846">
        <w:t xml:space="preserve">correction </w:t>
      </w:r>
      <w:r w:rsidRPr="00E46846">
        <w:rPr>
          <w:i/>
        </w:rPr>
        <w:t>C</w:t>
      </w:r>
      <w:r w:rsidRPr="00E46846">
        <w:rPr>
          <w:i/>
          <w:vertAlign w:val="subscript"/>
        </w:rPr>
        <w:t>x</w:t>
      </w:r>
      <w:r w:rsidRPr="00E46846">
        <w:t>(</w:t>
      </w:r>
      <w:r w:rsidRPr="00E46846">
        <w:rPr>
          <w:i/>
          <w:iCs/>
        </w:rPr>
        <w:t>kT</w:t>
      </w:r>
      <w:r w:rsidRPr="00E46846">
        <w:rPr>
          <w:i/>
          <w:iCs/>
          <w:vertAlign w:val="subscript"/>
        </w:rPr>
        <w:t>s</w:t>
      </w:r>
      <w:r w:rsidRPr="00E46846">
        <w:t xml:space="preserve">) </w:t>
      </w:r>
      <w:r>
        <w:t xml:space="preserve">afin de faire la distinction entre évanouissements et renforcements dus à la </w:t>
      </w:r>
      <w:r w:rsidRPr="00E46846">
        <w:t>scintillation:</w:t>
      </w:r>
    </w:p>
    <w:p w:rsidR="002470D1" w:rsidRPr="00CE7AF8" w:rsidRDefault="002470D1" w:rsidP="002470D1">
      <w:pPr>
        <w:pStyle w:val="Blanc"/>
        <w:rPr>
          <w:lang w:val="fr-CH"/>
        </w:rPr>
      </w:pPr>
    </w:p>
    <w:p w:rsidR="00F24A67" w:rsidRPr="00E46846" w:rsidRDefault="00F24A67" w:rsidP="009D66EB">
      <w:pPr>
        <w:pStyle w:val="Equation"/>
      </w:pPr>
      <w:r w:rsidRPr="00E46846">
        <w:tab/>
      </w:r>
      <w:r w:rsidRPr="00E46846">
        <w:tab/>
      </w:r>
      <w:bookmarkStart w:id="7" w:name="_GoBack"/>
      <w:r w:rsidR="009D66EB" w:rsidRPr="009D66EB">
        <w:rPr>
          <w:position w:val="-52"/>
        </w:rPr>
        <w:object w:dxaOrig="6619" w:dyaOrig="1160">
          <v:shape id="_x0000_i1074" type="#_x0000_t75" style="width:331.8pt;height:58.2pt" o:ole="">
            <v:imagedata r:id="rId76" o:title=""/>
          </v:shape>
          <o:OLEObject Type="Embed" ProgID="Equation.DSMT4" ShapeID="_x0000_i1074" DrawAspect="Content" ObjectID="_1437289679" r:id="rId77"/>
        </w:object>
      </w:r>
      <w:bookmarkEnd w:id="7"/>
      <w:r w:rsidRPr="00E46846">
        <w:tab/>
        <w:t>(22)</w:t>
      </w:r>
    </w:p>
    <w:p w:rsidR="002470D1" w:rsidRPr="003816F5" w:rsidRDefault="002470D1" w:rsidP="002470D1">
      <w:pPr>
        <w:pStyle w:val="Blanc"/>
        <w:rPr>
          <w:lang w:val="fr-CH"/>
        </w:rPr>
      </w:pPr>
    </w:p>
    <w:p w:rsidR="00F24A67" w:rsidRPr="00E46846" w:rsidRDefault="00F24A67" w:rsidP="00F24A67">
      <w:pPr>
        <w:pStyle w:val="Equation"/>
        <w:rPr>
          <w:i/>
          <w:iCs/>
        </w:rPr>
      </w:pPr>
      <w:r>
        <w:t xml:space="preserve">où la fonction </w:t>
      </w:r>
      <w:r w:rsidRPr="00E46846">
        <w:rPr>
          <w:i/>
        </w:rPr>
        <w:t>Q</w:t>
      </w:r>
      <w:r w:rsidRPr="00E46846">
        <w:t xml:space="preserve"> </w:t>
      </w:r>
      <w:r>
        <w:t xml:space="preserve">est définie au </w:t>
      </w:r>
      <w:r w:rsidRPr="00E46846">
        <w:t>§</w:t>
      </w:r>
      <w:r>
        <w:t> </w:t>
      </w:r>
      <w:r w:rsidRPr="00E46846">
        <w:t xml:space="preserve">2.2.A </w:t>
      </w:r>
      <w:r>
        <w:t xml:space="preserve">et décrite dans la </w:t>
      </w:r>
      <w:r w:rsidRPr="00E46846">
        <w:t>Recomm</w:t>
      </w:r>
      <w:r>
        <w:t>a</w:t>
      </w:r>
      <w:r w:rsidRPr="00E46846">
        <w:t xml:space="preserve">ndation </w:t>
      </w:r>
      <w:r>
        <w:t>UIT</w:t>
      </w:r>
      <w:r w:rsidRPr="00E46846">
        <w:t>-R P.1057.</w:t>
      </w:r>
    </w:p>
    <w:p w:rsidR="00F24A67" w:rsidRPr="00E46846" w:rsidRDefault="00F24A67" w:rsidP="00F24A67">
      <w:r w:rsidRPr="00E46846">
        <w:rPr>
          <w:i/>
        </w:rPr>
        <w:t>Etape C17:</w:t>
      </w:r>
      <w:r w:rsidR="00CE7AF8">
        <w:t xml:space="preserve"> </w:t>
      </w:r>
      <w:r w:rsidRPr="00E46846">
        <w:t>Transform</w:t>
      </w:r>
      <w:r>
        <w:t>er</w:t>
      </w:r>
      <w:r w:rsidRPr="00E46846">
        <w:t xml:space="preserve"> </w:t>
      </w:r>
      <w:r>
        <w:t>la série temporelle relative au contenu intégré en vapeur d</w:t>
      </w:r>
      <w:r w:rsidR="001227A6">
        <w:t>'</w:t>
      </w:r>
      <w:r>
        <w:t xml:space="preserve">eau </w:t>
      </w:r>
      <w:r w:rsidRPr="00E46846">
        <w:rPr>
          <w:i/>
        </w:rPr>
        <w:t>V</w:t>
      </w:r>
      <w:r w:rsidRPr="00E46846">
        <w:t>(</w:t>
      </w:r>
      <w:r w:rsidRPr="00E46846">
        <w:rPr>
          <w:i/>
          <w:iCs/>
        </w:rPr>
        <w:t>kT</w:t>
      </w:r>
      <w:r w:rsidRPr="00E46846">
        <w:rPr>
          <w:i/>
          <w:iCs/>
          <w:vertAlign w:val="subscript"/>
        </w:rPr>
        <w:t>s</w:t>
      </w:r>
      <w:r w:rsidRPr="00E46846">
        <w:t xml:space="preserve">) </w:t>
      </w:r>
      <w:r>
        <w:t xml:space="preserve">en série temporelle à distribution </w:t>
      </w:r>
      <w:r w:rsidRPr="00E46846">
        <w:t xml:space="preserve">Gamma </w:t>
      </w:r>
      <w:r w:rsidRPr="00E46846">
        <w:rPr>
          <w:i/>
        </w:rPr>
        <w:t>Z</w:t>
      </w:r>
      <w:r w:rsidRPr="00E46846">
        <w:t>(</w:t>
      </w:r>
      <w:r w:rsidRPr="00E46846">
        <w:rPr>
          <w:i/>
          <w:iCs/>
        </w:rPr>
        <w:t>kT</w:t>
      </w:r>
      <w:r w:rsidRPr="00E46846">
        <w:rPr>
          <w:i/>
          <w:iCs/>
          <w:vertAlign w:val="subscript"/>
        </w:rPr>
        <w:t>s</w:t>
      </w:r>
      <w:r w:rsidRPr="00E46846">
        <w:t xml:space="preserve">) </w:t>
      </w:r>
      <w:r>
        <w:t>comme suit</w:t>
      </w:r>
      <w:r w:rsidRPr="00E46846">
        <w:t>:</w:t>
      </w:r>
    </w:p>
    <w:p w:rsidR="002470D1" w:rsidRPr="00CE7AF8" w:rsidRDefault="002470D1" w:rsidP="002470D1">
      <w:pPr>
        <w:pStyle w:val="Blanc"/>
        <w:rPr>
          <w:lang w:val="fr-CH"/>
        </w:rPr>
      </w:pPr>
    </w:p>
    <w:p w:rsidR="00F24A67" w:rsidRPr="00E46846" w:rsidRDefault="00F24A67" w:rsidP="00F24A67">
      <w:pPr>
        <w:pStyle w:val="Equation"/>
      </w:pPr>
      <w:r w:rsidRPr="00E46846">
        <w:tab/>
      </w:r>
      <w:r w:rsidRPr="00E46846">
        <w:tab/>
      </w:r>
      <w:r w:rsidRPr="00E46846">
        <w:rPr>
          <w:position w:val="-40"/>
        </w:rPr>
        <w:object w:dxaOrig="4720" w:dyaOrig="920">
          <v:shape id="_x0000_i1057" type="#_x0000_t75" style="width:235.6pt;height:47.25pt" o:ole="">
            <v:imagedata r:id="rId78" o:title=""/>
          </v:shape>
          <o:OLEObject Type="Embed" ProgID="Equation.3" ShapeID="_x0000_i1057" DrawAspect="Content" ObjectID="_1437289680" r:id="rId79"/>
        </w:object>
      </w:r>
      <w:r w:rsidRPr="00E46846">
        <w:tab/>
        <w:t>(23)</w:t>
      </w:r>
    </w:p>
    <w:p w:rsidR="002470D1" w:rsidRPr="003816F5" w:rsidRDefault="002470D1" w:rsidP="002470D1">
      <w:pPr>
        <w:pStyle w:val="Blanc"/>
        <w:rPr>
          <w:lang w:val="fr-CH"/>
        </w:rPr>
      </w:pPr>
    </w:p>
    <w:p w:rsidR="00F24A67" w:rsidRPr="00E46846" w:rsidRDefault="00F24A67" w:rsidP="002470D1">
      <w:r>
        <w:t xml:space="preserve">où </w:t>
      </w:r>
      <w:r w:rsidR="002470D1">
        <w:rPr>
          <w:rFonts w:asciiTheme="majorBidi" w:hAnsiTheme="majorBidi" w:cstheme="majorBidi"/>
          <w:iCs/>
        </w:rPr>
        <w:sym w:font="Symbol" w:char="F06B"/>
      </w:r>
      <w:r w:rsidRPr="00E46846">
        <w:t xml:space="preserve"> </w:t>
      </w:r>
      <w:r>
        <w:t xml:space="preserve">et </w:t>
      </w:r>
      <w:r w:rsidR="002470D1">
        <w:rPr>
          <w:rFonts w:asciiTheme="majorBidi" w:hAnsiTheme="majorBidi" w:cstheme="majorBidi"/>
          <w:iCs/>
        </w:rPr>
        <w:sym w:font="Symbol" w:char="F06C"/>
      </w:r>
      <w:r w:rsidRPr="00E46846">
        <w:t xml:space="preserve"> </w:t>
      </w:r>
      <w:r>
        <w:t xml:space="preserve">sont les paramètres de la distribution de </w:t>
      </w:r>
      <w:r w:rsidRPr="00E46846">
        <w:t xml:space="preserve">Weibull </w:t>
      </w:r>
      <w:r>
        <w:t>du contenu intégré en vapeur d</w:t>
      </w:r>
      <w:r w:rsidR="001227A6">
        <w:t>'</w:t>
      </w:r>
      <w:r>
        <w:t>eau</w:t>
      </w:r>
      <w:r w:rsidRPr="00E46846">
        <w:t xml:space="preserve">, </w:t>
      </w:r>
      <w:r>
        <w:t xml:space="preserve">et la </w:t>
      </w:r>
      <w:r w:rsidRPr="00E46846">
        <w:t>f</w:t>
      </w:r>
      <w:r>
        <w:t>o</w:t>
      </w:r>
      <w:r w:rsidRPr="00E46846">
        <w:t xml:space="preserve">nction </w:t>
      </w:r>
      <w:r w:rsidRPr="00E46846">
        <w:rPr>
          <w:i/>
        </w:rPr>
        <w:t>Gam</w:t>
      </w:r>
      <w:r w:rsidRPr="00E46846">
        <w:t xml:space="preserve"> </w:t>
      </w:r>
      <w:r>
        <w:t xml:space="preserve">est la fonction de distribution complémentaire </w:t>
      </w:r>
      <w:r w:rsidRPr="00E46846">
        <w:t>Gamma</w:t>
      </w:r>
      <w:r>
        <w:t xml:space="preserve"> décrite dans la </w:t>
      </w:r>
      <w:r w:rsidRPr="00E46846">
        <w:t>Recomm</w:t>
      </w:r>
      <w:r>
        <w:t>a</w:t>
      </w:r>
      <w:r w:rsidRPr="00E46846">
        <w:t xml:space="preserve">ndation </w:t>
      </w:r>
      <w:r>
        <w:t>UIT</w:t>
      </w:r>
      <w:r w:rsidRPr="00E46846">
        <w:t xml:space="preserve">-R P.1057 </w:t>
      </w:r>
      <w:r>
        <w:t>et définie comme suit</w:t>
      </w:r>
      <w:r w:rsidRPr="00E46846">
        <w:t>:</w:t>
      </w:r>
    </w:p>
    <w:p w:rsidR="002470D1" w:rsidRPr="003816F5" w:rsidRDefault="002470D1" w:rsidP="002470D1">
      <w:pPr>
        <w:pStyle w:val="Blanc"/>
        <w:rPr>
          <w:lang w:val="fr-CH"/>
        </w:rPr>
      </w:pPr>
    </w:p>
    <w:p w:rsidR="00F24A67" w:rsidRPr="00E46846" w:rsidRDefault="00F24A67" w:rsidP="00F24A67">
      <w:pPr>
        <w:pStyle w:val="Equation"/>
      </w:pPr>
      <w:r w:rsidRPr="00E46846">
        <w:tab/>
      </w:r>
      <w:r w:rsidRPr="00E46846">
        <w:tab/>
      </w:r>
      <w:r w:rsidR="00FB74F8" w:rsidRPr="00E46846">
        <w:rPr>
          <w:position w:val="-36"/>
        </w:rPr>
        <w:object w:dxaOrig="3420" w:dyaOrig="840">
          <v:shape id="_x0000_i1058" type="#_x0000_t75" style="width:171.05pt;height:42.6pt" o:ole="">
            <v:imagedata r:id="rId80" o:title=""/>
          </v:shape>
          <o:OLEObject Type="Embed" ProgID="Equation.3" ShapeID="_x0000_i1058" DrawAspect="Content" ObjectID="_1437289681" r:id="rId81"/>
        </w:object>
      </w:r>
      <w:r w:rsidRPr="00E46846">
        <w:tab/>
        <w:t>(24)</w:t>
      </w:r>
    </w:p>
    <w:p w:rsidR="002470D1" w:rsidRPr="003816F5" w:rsidRDefault="002470D1" w:rsidP="002470D1">
      <w:pPr>
        <w:pStyle w:val="Blanc"/>
        <w:rPr>
          <w:lang w:val="fr-CH"/>
        </w:rPr>
      </w:pPr>
    </w:p>
    <w:p w:rsidR="00F24A67" w:rsidRPr="00E46846" w:rsidRDefault="00F24A67" w:rsidP="002470D1">
      <w:r w:rsidRPr="00E46846">
        <w:rPr>
          <w:i/>
        </w:rPr>
        <w:t>Etape C18:</w:t>
      </w:r>
      <w:r w:rsidR="00CE7AF8">
        <w:t xml:space="preserve"> </w:t>
      </w:r>
      <w:r w:rsidRPr="00E46846">
        <w:t>C</w:t>
      </w:r>
      <w:r>
        <w:t>alculer l</w:t>
      </w:r>
      <w:r w:rsidR="001227A6">
        <w:t>'</w:t>
      </w:r>
      <w:r>
        <w:t xml:space="preserve">écart type relatif à la scintillation </w:t>
      </w:r>
      <w:r w:rsidR="002470D1">
        <w:rPr>
          <w:rFonts w:asciiTheme="majorBidi" w:hAnsiTheme="majorBidi" w:cstheme="majorBidi"/>
          <w:iCs/>
        </w:rPr>
        <w:sym w:font="Symbol" w:char="F073"/>
      </w:r>
      <w:r w:rsidRPr="00E46846">
        <w:t xml:space="preserve"> </w:t>
      </w:r>
      <w:r>
        <w:t xml:space="preserve">en suivant la méthode recommandée dans la </w:t>
      </w:r>
      <w:r w:rsidRPr="00E46846">
        <w:t>Recomm</w:t>
      </w:r>
      <w:r>
        <w:t>a</w:t>
      </w:r>
      <w:r w:rsidRPr="00E46846">
        <w:t xml:space="preserve">ndation </w:t>
      </w:r>
      <w:r>
        <w:t>UIT</w:t>
      </w:r>
      <w:r w:rsidRPr="00E46846">
        <w:t>-R P.618.</w:t>
      </w:r>
    </w:p>
    <w:p w:rsidR="00F24A67" w:rsidRPr="00E46846" w:rsidRDefault="00F24A67" w:rsidP="002470D1">
      <w:pPr>
        <w:keepNext/>
        <w:keepLines/>
      </w:pPr>
      <w:r w:rsidRPr="00E46846">
        <w:rPr>
          <w:i/>
        </w:rPr>
        <w:lastRenderedPageBreak/>
        <w:t>Etape C19:</w:t>
      </w:r>
      <w:r w:rsidR="002470D1">
        <w:t xml:space="preserve"> </w:t>
      </w:r>
      <w:r w:rsidRPr="00E46846">
        <w:t>C</w:t>
      </w:r>
      <w:r>
        <w:t xml:space="preserve">alculer la série temporelle relative à la </w:t>
      </w:r>
      <w:r w:rsidRPr="00E46846">
        <w:t xml:space="preserve">scintillation </w:t>
      </w:r>
      <w:r w:rsidRPr="00E46846">
        <w:rPr>
          <w:i/>
        </w:rPr>
        <w:t>Sci</w:t>
      </w:r>
      <w:r w:rsidRPr="00E46846">
        <w:t>(</w:t>
      </w:r>
      <w:r w:rsidRPr="00E46846">
        <w:rPr>
          <w:i/>
          <w:iCs/>
        </w:rPr>
        <w:t>kT</w:t>
      </w:r>
      <w:r w:rsidRPr="00E46846">
        <w:rPr>
          <w:i/>
          <w:iCs/>
          <w:vertAlign w:val="subscript"/>
        </w:rPr>
        <w:t>s</w:t>
      </w:r>
      <w:r w:rsidRPr="00E46846">
        <w:t xml:space="preserve">) </w:t>
      </w:r>
      <w:r>
        <w:t>comme suit</w:t>
      </w:r>
      <w:r w:rsidRPr="00E46846">
        <w:t>:</w:t>
      </w:r>
    </w:p>
    <w:p w:rsidR="002470D1" w:rsidRPr="002470D1" w:rsidRDefault="002470D1" w:rsidP="002470D1">
      <w:pPr>
        <w:pStyle w:val="Blanc"/>
        <w:rPr>
          <w:lang w:val="fr-CH"/>
        </w:rPr>
      </w:pPr>
    </w:p>
    <w:p w:rsidR="00F24A67" w:rsidRPr="00E46846" w:rsidRDefault="00F24A67" w:rsidP="00F24A67">
      <w:pPr>
        <w:pStyle w:val="Equation"/>
      </w:pPr>
      <w:r w:rsidRPr="00E46846">
        <w:tab/>
      </w:r>
      <w:r w:rsidRPr="00E46846">
        <w:tab/>
      </w:r>
      <w:r w:rsidR="002470D1" w:rsidRPr="00861BF6">
        <w:rPr>
          <w:position w:val="-38"/>
        </w:rPr>
        <w:object w:dxaOrig="7980" w:dyaOrig="880">
          <v:shape id="_x0000_i1059" type="#_x0000_t75" style="width:399.15pt;height:44.95pt" o:ole="">
            <v:imagedata r:id="rId82" o:title=""/>
          </v:shape>
          <o:OLEObject Type="Embed" ProgID="Equation.3" ShapeID="_x0000_i1059" DrawAspect="Content" ObjectID="_1437289682" r:id="rId83"/>
        </w:object>
      </w:r>
      <w:r w:rsidRPr="00E46846">
        <w:tab/>
        <w:t>(25)</w:t>
      </w:r>
    </w:p>
    <w:p w:rsidR="002470D1" w:rsidRPr="003816F5" w:rsidRDefault="002470D1" w:rsidP="002470D1">
      <w:pPr>
        <w:pStyle w:val="Blanc"/>
        <w:rPr>
          <w:lang w:val="fr-CH"/>
        </w:rPr>
      </w:pPr>
    </w:p>
    <w:p w:rsidR="00F24A67" w:rsidRPr="00E46846" w:rsidRDefault="00F24A67" w:rsidP="00F24A67">
      <w:r w:rsidRPr="00E46846">
        <w:rPr>
          <w:i/>
        </w:rPr>
        <w:t>Etape C20:</w:t>
      </w:r>
      <w:r w:rsidR="002470D1">
        <w:t xml:space="preserve"> </w:t>
      </w:r>
      <w:r w:rsidRPr="00E46846">
        <w:t>C</w:t>
      </w:r>
      <w:r>
        <w:t>alculer la série temporelle relative à l</w:t>
      </w:r>
      <w:r w:rsidR="001227A6">
        <w:t>'</w:t>
      </w:r>
      <w:r>
        <w:t xml:space="preserve">affaiblissement troposphérique </w:t>
      </w:r>
      <w:r w:rsidRPr="00E46846">
        <w:t xml:space="preserve">total </w:t>
      </w:r>
      <w:r w:rsidRPr="00E46846">
        <w:rPr>
          <w:i/>
        </w:rPr>
        <w:t>A</w:t>
      </w:r>
      <w:r w:rsidRPr="00E46846">
        <w:t>(</w:t>
      </w:r>
      <w:r w:rsidRPr="00E46846">
        <w:rPr>
          <w:i/>
          <w:iCs/>
        </w:rPr>
        <w:t>kT</w:t>
      </w:r>
      <w:r w:rsidRPr="00E46846">
        <w:rPr>
          <w:i/>
          <w:iCs/>
          <w:vertAlign w:val="subscript"/>
        </w:rPr>
        <w:t>s</w:t>
      </w:r>
      <w:r w:rsidRPr="00E46846">
        <w:t xml:space="preserve">) </w:t>
      </w:r>
      <w:r>
        <w:t>comme suit</w:t>
      </w:r>
      <w:r w:rsidRPr="00E46846">
        <w:t>:</w:t>
      </w:r>
    </w:p>
    <w:p w:rsidR="002470D1" w:rsidRPr="003816F5" w:rsidRDefault="002470D1" w:rsidP="002470D1">
      <w:pPr>
        <w:pStyle w:val="Blanc"/>
        <w:rPr>
          <w:lang w:val="fr-CH"/>
        </w:rPr>
      </w:pPr>
    </w:p>
    <w:p w:rsidR="00F24A67" w:rsidRPr="00E46846" w:rsidRDefault="00F24A67" w:rsidP="00F24A67">
      <w:pPr>
        <w:pStyle w:val="Equation"/>
      </w:pPr>
      <w:r w:rsidRPr="00E46846">
        <w:tab/>
      </w:r>
      <w:r w:rsidRPr="00E46846">
        <w:tab/>
      </w:r>
      <w:r w:rsidRPr="00E46846">
        <w:rPr>
          <w:position w:val="-12"/>
        </w:rPr>
        <w:object w:dxaOrig="5220" w:dyaOrig="360">
          <v:shape id="_x0000_i1060" type="#_x0000_t75" style="width:259.8pt;height:17.85pt" o:ole="">
            <v:imagedata r:id="rId84" o:title=""/>
          </v:shape>
          <o:OLEObject Type="Embed" ProgID="Equation.3" ShapeID="_x0000_i1060" DrawAspect="Content" ObjectID="_1437289683" r:id="rId85"/>
        </w:object>
      </w:r>
      <w:r w:rsidRPr="00E46846">
        <w:tab/>
        <w:t>(26)</w:t>
      </w:r>
    </w:p>
    <w:p w:rsidR="002470D1" w:rsidRPr="00E46846" w:rsidRDefault="002470D1" w:rsidP="002470D1">
      <w:pPr>
        <w:pStyle w:val="Blanc"/>
      </w:pPr>
      <w:bookmarkStart w:id="8" w:name="[문서의_처음]"/>
      <w:bookmarkStart w:id="9" w:name="#50579f2d"/>
      <w:bookmarkStart w:id="10" w:name="#50579f30"/>
      <w:bookmarkEnd w:id="8"/>
      <w:bookmarkEnd w:id="9"/>
      <w:bookmarkEnd w:id="10"/>
    </w:p>
    <w:p w:rsidR="00F24A67" w:rsidRDefault="00F24A67" w:rsidP="00F24A67"/>
    <w:p w:rsidR="00F24A67" w:rsidRPr="00A6617B" w:rsidRDefault="00F24A67" w:rsidP="00F24A67">
      <w:pPr>
        <w:pStyle w:val="Line"/>
      </w:pPr>
    </w:p>
    <w:sectPr w:rsidR="00F24A67" w:rsidRPr="00A6617B" w:rsidSect="003816F5">
      <w:headerReference w:type="even" r:id="rId86"/>
      <w:headerReference w:type="default" r:id="rId87"/>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A2B61" w:rsidRDefault="00CA2B61">
      <w:r>
        <w:separator/>
      </w:r>
    </w:p>
  </w:endnote>
  <w:endnote w:type="continuationSeparator" w:id="0">
    <w:p w:rsidR="00CA2B61" w:rsidRDefault="00CA2B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A2B61" w:rsidRDefault="00CA2B61">
      <w:r>
        <w:separator/>
      </w:r>
    </w:p>
  </w:footnote>
  <w:footnote w:type="continuationSeparator" w:id="0">
    <w:p w:rsidR="00CA2B61" w:rsidRDefault="00CA2B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B61" w:rsidRDefault="00CA2B61">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B61" w:rsidRDefault="00CA2B61" w:rsidP="00AE3860">
    <w:pPr>
      <w:pStyle w:val="Header"/>
      <w:ind w:right="360" w:firstLine="360"/>
    </w:pPr>
    <w:r>
      <w:rPr>
        <w:noProof/>
        <w:lang w:val="en-US" w:eastAsia="zh-CN"/>
      </w:rPr>
      <w:drawing>
        <wp:anchor distT="0" distB="0" distL="114300" distR="114300" simplePos="0" relativeHeight="251659264" behindDoc="1" locked="0" layoutInCell="1" allowOverlap="1" wp14:anchorId="74B2B5C4" wp14:editId="06F41A6A">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B61" w:rsidRPr="00837CB5" w:rsidRDefault="00CA2B6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D15DC5">
      <w:rPr>
        <w:rStyle w:val="PageNumber"/>
        <w:b/>
        <w:bCs/>
        <w:noProof/>
      </w:rPr>
      <w:t>ii</w:t>
    </w:r>
    <w:r>
      <w:rPr>
        <w:rStyle w:val="PageNumber"/>
        <w:b/>
        <w:bCs/>
      </w:rPr>
      <w:fldChar w:fldCharType="end"/>
    </w:r>
    <w:r w:rsidRPr="00837CB5">
      <w:tab/>
    </w:r>
    <w:r w:rsidR="009D66EB">
      <w:fldChar w:fldCharType="begin"/>
    </w:r>
    <w:r w:rsidR="009D66EB">
      <w:instrText xml:space="preserve"> DOCPROPERTY "Header" \* MERGEFORMAT </w:instrText>
    </w:r>
    <w:r w:rsidR="009D66EB">
      <w:fldChar w:fldCharType="separate"/>
    </w:r>
    <w:r w:rsidR="00614569" w:rsidRPr="00614569">
      <w:rPr>
        <w:b/>
        <w:bCs/>
      </w:rPr>
      <w:t xml:space="preserve">Rec. </w:t>
    </w:r>
    <w:r w:rsidR="009D66EB">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D15DC5">
      <w:rPr>
        <w:b/>
        <w:bCs/>
        <w:noProof/>
      </w:rPr>
      <w:t>UIT-R  P.1853-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B61" w:rsidRDefault="00CA2B61">
    <w:pPr>
      <w:pStyle w:val="Header"/>
    </w:pPr>
    <w:r>
      <w:tab/>
    </w:r>
    <w:r w:rsidR="009D66EB">
      <w:fldChar w:fldCharType="begin"/>
    </w:r>
    <w:r w:rsidR="009D66EB">
      <w:instrText xml:space="preserve"> DOCPROPERTY "Header" \* MERGEFORMAT </w:instrText>
    </w:r>
    <w:r w:rsidR="009D66EB">
      <w:fldChar w:fldCharType="separate"/>
    </w:r>
    <w:r w:rsidR="00614569" w:rsidRPr="00614569">
      <w:rPr>
        <w:b/>
        <w:bCs/>
      </w:rPr>
      <w:t xml:space="preserve">Rec. </w:t>
    </w:r>
    <w:r w:rsidR="009D66EB">
      <w:rPr>
        <w:b/>
        <w:bCs/>
      </w:rPr>
      <w:fldChar w:fldCharType="end"/>
    </w:r>
    <w:r>
      <w:rPr>
        <w:b/>
        <w:bCs/>
      </w:rPr>
      <w:t xml:space="preserve"> </w:t>
    </w:r>
    <w:r>
      <w:rPr>
        <w:b/>
        <w:bCs/>
      </w:rPr>
      <w:fldChar w:fldCharType="begin"/>
    </w:r>
    <w:r>
      <w:rPr>
        <w:b/>
        <w:bCs/>
      </w:rPr>
      <w:instrText>styleref href</w:instrText>
    </w:r>
    <w:r>
      <w:rPr>
        <w:b/>
        <w:bCs/>
      </w:rPr>
      <w:fldChar w:fldCharType="separate"/>
    </w:r>
    <w:r w:rsidR="00614569">
      <w:rPr>
        <w:b/>
        <w:bCs/>
        <w:noProof/>
      </w:rPr>
      <w:t>UIT-R  P.1853-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B61" w:rsidRDefault="00CA2B6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D66EB">
      <w:rPr>
        <w:rStyle w:val="PageNumber"/>
        <w:b/>
        <w:bCs/>
        <w:noProof/>
        <w:lang w:val="en-US"/>
      </w:rPr>
      <w:t>1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614569" w:rsidRPr="00614569">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9D66EB">
      <w:rPr>
        <w:b/>
        <w:bCs/>
        <w:noProof/>
      </w:rPr>
      <w:t>UIT-R  P.1853-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2B61" w:rsidRDefault="00CA2B61">
    <w:pPr>
      <w:pStyle w:val="Header"/>
    </w:pPr>
    <w:r>
      <w:tab/>
    </w:r>
    <w:r w:rsidR="009D66EB">
      <w:fldChar w:fldCharType="begin"/>
    </w:r>
    <w:r w:rsidR="009D66EB">
      <w:instrText xml:space="preserve"> DOCPROPERTY "Header" \* MERGEFORMAT </w:instrText>
    </w:r>
    <w:r w:rsidR="009D66EB">
      <w:fldChar w:fldCharType="separate"/>
    </w:r>
    <w:r w:rsidR="00614569" w:rsidRPr="00614569">
      <w:rPr>
        <w:b/>
        <w:bCs/>
      </w:rPr>
      <w:t xml:space="preserve">Rec. </w:t>
    </w:r>
    <w:r w:rsidR="009D66EB">
      <w:rPr>
        <w:b/>
        <w:bCs/>
      </w:rPr>
      <w:fldChar w:fldCharType="end"/>
    </w:r>
    <w:r>
      <w:rPr>
        <w:b/>
        <w:bCs/>
      </w:rPr>
      <w:t xml:space="preserve"> </w:t>
    </w:r>
    <w:r>
      <w:rPr>
        <w:b/>
        <w:bCs/>
      </w:rPr>
      <w:fldChar w:fldCharType="begin"/>
    </w:r>
    <w:r>
      <w:rPr>
        <w:b/>
        <w:bCs/>
      </w:rPr>
      <w:instrText>styleref href</w:instrText>
    </w:r>
    <w:r>
      <w:rPr>
        <w:b/>
        <w:bCs/>
      </w:rPr>
      <w:fldChar w:fldCharType="separate"/>
    </w:r>
    <w:r w:rsidR="009A020E">
      <w:rPr>
        <w:b/>
        <w:bCs/>
        <w:noProof/>
      </w:rPr>
      <w:t>UIT-R  P.1853-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A020E">
      <w:rPr>
        <w:rStyle w:val="PageNumber"/>
        <w:b/>
        <w:bCs/>
        <w:noProof/>
      </w:rPr>
      <w:t>1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4A67"/>
    <w:rsid w:val="000312B8"/>
    <w:rsid w:val="00050D6B"/>
    <w:rsid w:val="0006310D"/>
    <w:rsid w:val="00063EA5"/>
    <w:rsid w:val="001227A6"/>
    <w:rsid w:val="00217EBF"/>
    <w:rsid w:val="0023417E"/>
    <w:rsid w:val="00242AEE"/>
    <w:rsid w:val="002470D1"/>
    <w:rsid w:val="00267718"/>
    <w:rsid w:val="002760AA"/>
    <w:rsid w:val="0029723F"/>
    <w:rsid w:val="002C7CDE"/>
    <w:rsid w:val="002D76C4"/>
    <w:rsid w:val="002E06E4"/>
    <w:rsid w:val="003638ED"/>
    <w:rsid w:val="003816F5"/>
    <w:rsid w:val="004602C3"/>
    <w:rsid w:val="00475BAB"/>
    <w:rsid w:val="00485F5E"/>
    <w:rsid w:val="004D792A"/>
    <w:rsid w:val="0052529D"/>
    <w:rsid w:val="005571CC"/>
    <w:rsid w:val="005A019D"/>
    <w:rsid w:val="005C6340"/>
    <w:rsid w:val="00607D68"/>
    <w:rsid w:val="00614569"/>
    <w:rsid w:val="007468DA"/>
    <w:rsid w:val="007E4911"/>
    <w:rsid w:val="007F44FF"/>
    <w:rsid w:val="008E1284"/>
    <w:rsid w:val="009632C8"/>
    <w:rsid w:val="009A020E"/>
    <w:rsid w:val="009A1217"/>
    <w:rsid w:val="009B2411"/>
    <w:rsid w:val="009C5CAE"/>
    <w:rsid w:val="009D66EB"/>
    <w:rsid w:val="009E00A8"/>
    <w:rsid w:val="00A52EC9"/>
    <w:rsid w:val="00A6617B"/>
    <w:rsid w:val="00AB0DC8"/>
    <w:rsid w:val="00AE3860"/>
    <w:rsid w:val="00B44E24"/>
    <w:rsid w:val="00B668C2"/>
    <w:rsid w:val="00CA2B61"/>
    <w:rsid w:val="00CE7AF8"/>
    <w:rsid w:val="00D15DC5"/>
    <w:rsid w:val="00D27E93"/>
    <w:rsid w:val="00DF29D5"/>
    <w:rsid w:val="00DF4176"/>
    <w:rsid w:val="00F24A67"/>
    <w:rsid w:val="00F32867"/>
    <w:rsid w:val="00F32F37"/>
    <w:rsid w:val="00FB74F8"/>
    <w:rsid w:val="00FF142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4A6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24A67"/>
    <w:pPr>
      <w:keepNext/>
      <w:keepLines/>
      <w:spacing w:before="480"/>
      <w:ind w:left="794" w:hanging="794"/>
      <w:outlineLvl w:val="0"/>
    </w:pPr>
    <w:rPr>
      <w:b/>
    </w:rPr>
  </w:style>
  <w:style w:type="paragraph" w:styleId="Heading2">
    <w:name w:val="heading 2"/>
    <w:basedOn w:val="Heading1"/>
    <w:next w:val="Normal"/>
    <w:link w:val="Heading2Char"/>
    <w:qFormat/>
    <w:rsid w:val="00F24A67"/>
    <w:pPr>
      <w:spacing w:before="320"/>
      <w:outlineLvl w:val="1"/>
    </w:pPr>
  </w:style>
  <w:style w:type="paragraph" w:styleId="Heading3">
    <w:name w:val="heading 3"/>
    <w:basedOn w:val="Heading1"/>
    <w:next w:val="Normal"/>
    <w:link w:val="Heading3Char"/>
    <w:qFormat/>
    <w:rsid w:val="00F24A67"/>
    <w:pPr>
      <w:spacing w:before="200"/>
      <w:outlineLvl w:val="2"/>
    </w:pPr>
  </w:style>
  <w:style w:type="paragraph" w:styleId="Heading4">
    <w:name w:val="heading 4"/>
    <w:basedOn w:val="Heading3"/>
    <w:next w:val="Normal"/>
    <w:link w:val="Heading4Char"/>
    <w:qFormat/>
    <w:rsid w:val="00F24A67"/>
    <w:pPr>
      <w:tabs>
        <w:tab w:val="clear" w:pos="794"/>
        <w:tab w:val="left" w:pos="992"/>
      </w:tabs>
      <w:ind w:left="992" w:hanging="992"/>
      <w:outlineLvl w:val="3"/>
    </w:pPr>
  </w:style>
  <w:style w:type="paragraph" w:styleId="Heading5">
    <w:name w:val="heading 5"/>
    <w:basedOn w:val="Heading4"/>
    <w:next w:val="Normal"/>
    <w:link w:val="Heading5Char"/>
    <w:qFormat/>
    <w:rsid w:val="00F24A67"/>
    <w:pPr>
      <w:outlineLvl w:val="4"/>
    </w:pPr>
  </w:style>
  <w:style w:type="paragraph" w:styleId="Heading6">
    <w:name w:val="heading 6"/>
    <w:basedOn w:val="Heading4"/>
    <w:next w:val="Normal"/>
    <w:link w:val="Heading6Char"/>
    <w:qFormat/>
    <w:rsid w:val="00F24A67"/>
    <w:pPr>
      <w:tabs>
        <w:tab w:val="clear" w:pos="992"/>
        <w:tab w:val="clear" w:pos="1191"/>
      </w:tabs>
      <w:ind w:left="1588" w:hanging="1588"/>
      <w:outlineLvl w:val="5"/>
    </w:pPr>
  </w:style>
  <w:style w:type="paragraph" w:styleId="Heading7">
    <w:name w:val="heading 7"/>
    <w:basedOn w:val="Heading6"/>
    <w:next w:val="Normal"/>
    <w:link w:val="Heading7Char"/>
    <w:qFormat/>
    <w:rsid w:val="00F24A67"/>
    <w:pPr>
      <w:outlineLvl w:val="6"/>
    </w:pPr>
  </w:style>
  <w:style w:type="paragraph" w:styleId="Heading8">
    <w:name w:val="heading 8"/>
    <w:basedOn w:val="Heading6"/>
    <w:next w:val="Normal"/>
    <w:link w:val="Heading8Char"/>
    <w:qFormat/>
    <w:rsid w:val="00F24A67"/>
    <w:pPr>
      <w:outlineLvl w:val="7"/>
    </w:pPr>
  </w:style>
  <w:style w:type="paragraph" w:styleId="Heading9">
    <w:name w:val="heading 9"/>
    <w:basedOn w:val="Heading6"/>
    <w:next w:val="Normal"/>
    <w:link w:val="Heading9Char"/>
    <w:qFormat/>
    <w:rsid w:val="00F24A6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24A67"/>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24A67"/>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24A67"/>
  </w:style>
  <w:style w:type="paragraph" w:customStyle="1" w:styleId="Headingb">
    <w:name w:val="Heading_b"/>
    <w:basedOn w:val="Heading3"/>
    <w:next w:val="Normal"/>
    <w:rsid w:val="00F24A67"/>
    <w:pPr>
      <w:spacing w:before="160"/>
      <w:ind w:left="0" w:firstLine="0"/>
      <w:outlineLvl w:val="9"/>
    </w:pPr>
  </w:style>
  <w:style w:type="paragraph" w:customStyle="1" w:styleId="Headingi">
    <w:name w:val="Heading_i"/>
    <w:basedOn w:val="Heading3"/>
    <w:next w:val="Normal"/>
    <w:link w:val="HeadingiChar"/>
    <w:rsid w:val="00F24A67"/>
    <w:pPr>
      <w:spacing w:before="160"/>
      <w:ind w:left="0" w:firstLine="0"/>
    </w:pPr>
    <w:rPr>
      <w:b w:val="0"/>
      <w:i/>
    </w:rPr>
  </w:style>
  <w:style w:type="character" w:customStyle="1" w:styleId="href">
    <w:name w:val="href"/>
    <w:basedOn w:val="DefaultParagraphFont"/>
    <w:rsid w:val="00F24A67"/>
  </w:style>
  <w:style w:type="paragraph" w:customStyle="1" w:styleId="enumlev1">
    <w:name w:val="enumlev1"/>
    <w:basedOn w:val="Normal"/>
    <w:link w:val="enumlev1Char"/>
    <w:rsid w:val="00F24A67"/>
    <w:pPr>
      <w:spacing w:before="80"/>
      <w:ind w:left="794" w:hanging="794"/>
    </w:pPr>
  </w:style>
  <w:style w:type="paragraph" w:customStyle="1" w:styleId="enumlev2">
    <w:name w:val="enumlev2"/>
    <w:basedOn w:val="enumlev1"/>
    <w:rsid w:val="00F24A67"/>
    <w:pPr>
      <w:ind w:left="1191" w:hanging="397"/>
    </w:pPr>
  </w:style>
  <w:style w:type="paragraph" w:customStyle="1" w:styleId="enumlev3">
    <w:name w:val="enumlev3"/>
    <w:basedOn w:val="enumlev2"/>
    <w:rsid w:val="00F24A67"/>
    <w:pPr>
      <w:ind w:left="1588"/>
    </w:pPr>
  </w:style>
  <w:style w:type="paragraph" w:customStyle="1" w:styleId="Normalaftertitle">
    <w:name w:val="Normal_after_title"/>
    <w:basedOn w:val="Normal"/>
    <w:next w:val="Normal"/>
    <w:link w:val="NormalaftertitleChar"/>
    <w:rsid w:val="00F24A67"/>
    <w:pPr>
      <w:spacing w:before="320"/>
    </w:pPr>
  </w:style>
  <w:style w:type="paragraph" w:customStyle="1" w:styleId="Note">
    <w:name w:val="Note"/>
    <w:basedOn w:val="Normal"/>
    <w:rsid w:val="00F24A67"/>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F24A67"/>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F24A67"/>
    <w:pPr>
      <w:spacing w:before="240"/>
    </w:pPr>
    <w:rPr>
      <w:sz w:val="22"/>
      <w:lang w:val="es-ES_tradnl"/>
    </w:rPr>
  </w:style>
  <w:style w:type="paragraph" w:customStyle="1" w:styleId="Recref">
    <w:name w:val="Rec_ref"/>
    <w:basedOn w:val="Normal"/>
    <w:next w:val="Recdate"/>
    <w:rsid w:val="00F24A67"/>
    <w:pPr>
      <w:jc w:val="center"/>
    </w:pPr>
  </w:style>
  <w:style w:type="paragraph" w:customStyle="1" w:styleId="Recdate">
    <w:name w:val="Rec_date"/>
    <w:basedOn w:val="Recref"/>
    <w:next w:val="Normalaftertitle"/>
    <w:rsid w:val="00F24A67"/>
    <w:pPr>
      <w:jc w:val="right"/>
    </w:pPr>
  </w:style>
  <w:style w:type="paragraph" w:customStyle="1" w:styleId="AnnexNoTitle">
    <w:name w:val="Annex_NoTitle"/>
    <w:basedOn w:val="Normal"/>
    <w:next w:val="Normalaftertitle"/>
    <w:link w:val="AnnexNoTitleChar"/>
    <w:rsid w:val="00F24A67"/>
    <w:pPr>
      <w:keepNext/>
      <w:keepLines/>
      <w:spacing w:before="480" w:after="80"/>
      <w:jc w:val="center"/>
    </w:pPr>
    <w:rPr>
      <w:b/>
      <w:sz w:val="28"/>
    </w:rPr>
  </w:style>
  <w:style w:type="paragraph" w:customStyle="1" w:styleId="AppendixNoTitle">
    <w:name w:val="Appendix_NoTitle"/>
    <w:basedOn w:val="AnnexNoTitle"/>
    <w:next w:val="Normal"/>
    <w:rsid w:val="00F24A67"/>
  </w:style>
  <w:style w:type="paragraph" w:customStyle="1" w:styleId="Tablefin">
    <w:name w:val="Table_fin"/>
    <w:basedOn w:val="Normal"/>
    <w:next w:val="Normal"/>
    <w:rsid w:val="00F24A67"/>
    <w:pPr>
      <w:spacing w:before="0"/>
    </w:pPr>
    <w:rPr>
      <w:sz w:val="20"/>
      <w:lang w:val="en-GB"/>
    </w:rPr>
  </w:style>
  <w:style w:type="paragraph" w:customStyle="1" w:styleId="Tablehead">
    <w:name w:val="Table_head"/>
    <w:basedOn w:val="Normal"/>
    <w:next w:val="Normal"/>
    <w:rsid w:val="00F24A6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24A6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24A67"/>
    <w:pPr>
      <w:keepNext/>
      <w:spacing w:before="360" w:after="120"/>
      <w:jc w:val="center"/>
    </w:pPr>
  </w:style>
  <w:style w:type="paragraph" w:customStyle="1" w:styleId="Tabletext">
    <w:name w:val="Table_text"/>
    <w:basedOn w:val="Normal"/>
    <w:rsid w:val="00F24A6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F24A67"/>
    <w:pPr>
      <w:tabs>
        <w:tab w:val="clear" w:pos="1191"/>
        <w:tab w:val="clear" w:pos="1588"/>
        <w:tab w:val="clear" w:pos="1985"/>
        <w:tab w:val="center" w:pos="4820"/>
        <w:tab w:val="right" w:pos="9639"/>
      </w:tabs>
    </w:pPr>
  </w:style>
  <w:style w:type="paragraph" w:customStyle="1" w:styleId="Equationlegend">
    <w:name w:val="Equation_legend"/>
    <w:basedOn w:val="NormalIndent"/>
    <w:rsid w:val="00F24A6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24A67"/>
    <w:pPr>
      <w:ind w:left="794"/>
    </w:pPr>
  </w:style>
  <w:style w:type="paragraph" w:customStyle="1" w:styleId="Figurelegend">
    <w:name w:val="Figure_legend"/>
    <w:basedOn w:val="Normal"/>
    <w:rsid w:val="00F24A6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F24A67"/>
    <w:pPr>
      <w:keepNext/>
      <w:keepLines/>
      <w:spacing w:before="480" w:after="80"/>
      <w:jc w:val="center"/>
    </w:pPr>
    <w:rPr>
      <w:caps/>
      <w:sz w:val="18"/>
    </w:rPr>
  </w:style>
  <w:style w:type="paragraph" w:customStyle="1" w:styleId="tocpart">
    <w:name w:val="tocpart"/>
    <w:basedOn w:val="Normal"/>
    <w:rsid w:val="00F24A6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24A67"/>
    <w:pPr>
      <w:keepNext/>
      <w:keepLines/>
      <w:spacing w:before="480"/>
      <w:jc w:val="center"/>
    </w:pPr>
    <w:rPr>
      <w:sz w:val="28"/>
    </w:rPr>
  </w:style>
  <w:style w:type="paragraph" w:customStyle="1" w:styleId="Arttitle">
    <w:name w:val="Art_title"/>
    <w:basedOn w:val="Normal"/>
    <w:next w:val="Normalaftertitle"/>
    <w:rsid w:val="00F24A67"/>
    <w:pPr>
      <w:keepNext/>
      <w:keepLines/>
      <w:spacing w:before="240"/>
      <w:jc w:val="center"/>
    </w:pPr>
    <w:rPr>
      <w:b/>
      <w:sz w:val="28"/>
    </w:rPr>
  </w:style>
  <w:style w:type="paragraph" w:customStyle="1" w:styleId="Blanc">
    <w:name w:val="Blanc"/>
    <w:basedOn w:val="Normal"/>
    <w:next w:val="Tabletext"/>
    <w:rsid w:val="00F24A6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24A6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24A67"/>
    <w:pPr>
      <w:keepNext/>
      <w:keepLines/>
      <w:spacing w:before="160"/>
      <w:ind w:left="794"/>
    </w:pPr>
    <w:rPr>
      <w:i/>
    </w:rPr>
  </w:style>
  <w:style w:type="paragraph" w:customStyle="1" w:styleId="ChapNo">
    <w:name w:val="Chap_No"/>
    <w:basedOn w:val="ArtNo"/>
    <w:next w:val="Chaptitle"/>
    <w:rsid w:val="00F24A67"/>
    <w:rPr>
      <w:b/>
    </w:rPr>
  </w:style>
  <w:style w:type="paragraph" w:customStyle="1" w:styleId="Chaptitle">
    <w:name w:val="Chap_title"/>
    <w:basedOn w:val="Arttitle"/>
    <w:next w:val="Normalaftertitle"/>
    <w:rsid w:val="00F24A67"/>
  </w:style>
  <w:style w:type="character" w:styleId="FootnoteReference">
    <w:name w:val="footnote reference"/>
    <w:basedOn w:val="DefaultParagraphFont"/>
    <w:semiHidden/>
    <w:rsid w:val="00F24A67"/>
    <w:rPr>
      <w:position w:val="6"/>
      <w:sz w:val="18"/>
    </w:rPr>
  </w:style>
  <w:style w:type="paragraph" w:styleId="FootnoteText">
    <w:name w:val="footnote text"/>
    <w:basedOn w:val="Normal"/>
    <w:link w:val="FootnoteTextChar"/>
    <w:semiHidden/>
    <w:rsid w:val="00F24A67"/>
    <w:pPr>
      <w:keepLines/>
      <w:tabs>
        <w:tab w:val="left" w:pos="255"/>
      </w:tabs>
      <w:ind w:left="255" w:hanging="255"/>
    </w:pPr>
    <w:rPr>
      <w:sz w:val="22"/>
    </w:rPr>
  </w:style>
  <w:style w:type="paragraph" w:styleId="Index1">
    <w:name w:val="index 1"/>
    <w:basedOn w:val="Normal"/>
    <w:next w:val="Normal"/>
    <w:semiHidden/>
    <w:rsid w:val="00F24A67"/>
  </w:style>
  <w:style w:type="paragraph" w:styleId="Index2">
    <w:name w:val="index 2"/>
    <w:basedOn w:val="Normal"/>
    <w:next w:val="Normal"/>
    <w:semiHidden/>
    <w:rsid w:val="00F24A67"/>
    <w:pPr>
      <w:ind w:left="283"/>
    </w:pPr>
  </w:style>
  <w:style w:type="paragraph" w:styleId="Index3">
    <w:name w:val="index 3"/>
    <w:basedOn w:val="Normal"/>
    <w:next w:val="Normal"/>
    <w:semiHidden/>
    <w:rsid w:val="00F24A67"/>
    <w:pPr>
      <w:ind w:left="566"/>
    </w:pPr>
  </w:style>
  <w:style w:type="paragraph" w:styleId="IndexHeading">
    <w:name w:val="index heading"/>
    <w:basedOn w:val="Normal"/>
    <w:next w:val="Index1"/>
    <w:semiHidden/>
    <w:rsid w:val="00F24A67"/>
  </w:style>
  <w:style w:type="paragraph" w:customStyle="1" w:styleId="Line">
    <w:name w:val="Line"/>
    <w:basedOn w:val="Normal"/>
    <w:next w:val="Normal"/>
    <w:rsid w:val="00F24A6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24A6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24A67"/>
  </w:style>
  <w:style w:type="paragraph" w:customStyle="1" w:styleId="Partref">
    <w:name w:val="Part_ref"/>
    <w:basedOn w:val="Normal"/>
    <w:next w:val="Normal"/>
    <w:rsid w:val="00F24A67"/>
    <w:pPr>
      <w:keepNext/>
      <w:keepLines/>
      <w:spacing w:after="280"/>
      <w:jc w:val="center"/>
    </w:pPr>
  </w:style>
  <w:style w:type="paragraph" w:customStyle="1" w:styleId="Parttitle">
    <w:name w:val="Part_title"/>
    <w:basedOn w:val="Normal"/>
    <w:next w:val="Normalaftertitle"/>
    <w:rsid w:val="00F24A67"/>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24A67"/>
  </w:style>
  <w:style w:type="paragraph" w:customStyle="1" w:styleId="QuestionNo">
    <w:name w:val="Question_No"/>
    <w:basedOn w:val="RecNo"/>
    <w:next w:val="Normal"/>
    <w:rsid w:val="00F24A67"/>
  </w:style>
  <w:style w:type="paragraph" w:customStyle="1" w:styleId="Questionref">
    <w:name w:val="Question_ref"/>
    <w:basedOn w:val="Recref"/>
    <w:next w:val="Questiondate"/>
    <w:rsid w:val="00F24A67"/>
  </w:style>
  <w:style w:type="paragraph" w:customStyle="1" w:styleId="Questiontitle">
    <w:name w:val="Question_title"/>
    <w:basedOn w:val="Normal"/>
    <w:next w:val="Questionref"/>
    <w:rsid w:val="00F24A67"/>
  </w:style>
  <w:style w:type="paragraph" w:customStyle="1" w:styleId="Reftext">
    <w:name w:val="Ref_text"/>
    <w:basedOn w:val="Normal"/>
    <w:rsid w:val="00F24A67"/>
    <w:pPr>
      <w:ind w:left="794" w:hanging="794"/>
    </w:pPr>
    <w:rPr>
      <w:sz w:val="22"/>
    </w:rPr>
  </w:style>
  <w:style w:type="paragraph" w:customStyle="1" w:styleId="Reftitle">
    <w:name w:val="Ref_title"/>
    <w:basedOn w:val="Normal"/>
    <w:next w:val="Reftext"/>
    <w:rsid w:val="00F24A67"/>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24A67"/>
  </w:style>
  <w:style w:type="paragraph" w:customStyle="1" w:styleId="RepNo">
    <w:name w:val="Rep_No"/>
    <w:basedOn w:val="RecNo"/>
    <w:next w:val="Reptitle"/>
    <w:rsid w:val="00F24A67"/>
  </w:style>
  <w:style w:type="paragraph" w:customStyle="1" w:styleId="Repref">
    <w:name w:val="Rep_ref"/>
    <w:basedOn w:val="Recref"/>
    <w:next w:val="Repdate"/>
    <w:rsid w:val="00F24A67"/>
  </w:style>
  <w:style w:type="paragraph" w:customStyle="1" w:styleId="Reptitle">
    <w:name w:val="Rep_title"/>
    <w:basedOn w:val="Rectitle"/>
    <w:next w:val="Repref"/>
    <w:rsid w:val="00F24A67"/>
  </w:style>
  <w:style w:type="paragraph" w:customStyle="1" w:styleId="Resdate">
    <w:name w:val="Res_date"/>
    <w:basedOn w:val="Recdate"/>
    <w:next w:val="Normalaftertitle"/>
    <w:rsid w:val="00F24A67"/>
  </w:style>
  <w:style w:type="paragraph" w:customStyle="1" w:styleId="ResNo">
    <w:name w:val="Res_No"/>
    <w:basedOn w:val="RecNo"/>
    <w:next w:val="Restitle"/>
    <w:rsid w:val="00F24A67"/>
  </w:style>
  <w:style w:type="paragraph" w:customStyle="1" w:styleId="Resref">
    <w:name w:val="Res_ref"/>
    <w:basedOn w:val="Recref"/>
    <w:next w:val="Resdate"/>
    <w:rsid w:val="00F24A67"/>
  </w:style>
  <w:style w:type="paragraph" w:customStyle="1" w:styleId="Restitle">
    <w:name w:val="Res_title"/>
    <w:basedOn w:val="Normal"/>
    <w:next w:val="Resref"/>
    <w:rsid w:val="00F24A67"/>
    <w:pPr>
      <w:spacing w:before="240"/>
      <w:jc w:val="center"/>
    </w:pPr>
    <w:rPr>
      <w:b/>
      <w:sz w:val="28"/>
    </w:rPr>
  </w:style>
  <w:style w:type="paragraph" w:customStyle="1" w:styleId="SectionNo">
    <w:name w:val="Section_No"/>
    <w:basedOn w:val="Normal"/>
    <w:next w:val="Normal"/>
    <w:rsid w:val="00F24A67"/>
  </w:style>
  <w:style w:type="paragraph" w:customStyle="1" w:styleId="Sectiontitle">
    <w:name w:val="Section_title"/>
    <w:basedOn w:val="Normal"/>
    <w:next w:val="Normalaftertitle"/>
    <w:rsid w:val="00F24A67"/>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24A67"/>
    <w:pPr>
      <w:tabs>
        <w:tab w:val="clear" w:pos="794"/>
        <w:tab w:val="clear" w:pos="1191"/>
        <w:tab w:val="clear" w:pos="1588"/>
        <w:tab w:val="clear" w:pos="1985"/>
        <w:tab w:val="right" w:pos="9611"/>
      </w:tabs>
    </w:pPr>
    <w:rPr>
      <w:i/>
    </w:rPr>
  </w:style>
  <w:style w:type="paragraph" w:styleId="TOC1">
    <w:name w:val="toc 1"/>
    <w:basedOn w:val="Normal"/>
    <w:semiHidden/>
    <w:rsid w:val="00F24A6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24A67"/>
    <w:pPr>
      <w:tabs>
        <w:tab w:val="clear" w:pos="567"/>
        <w:tab w:val="left" w:pos="1276"/>
      </w:tabs>
      <w:spacing w:before="160"/>
      <w:ind w:left="1276" w:hanging="709"/>
    </w:pPr>
  </w:style>
  <w:style w:type="paragraph" w:styleId="TOC3">
    <w:name w:val="toc 3"/>
    <w:basedOn w:val="TOC2"/>
    <w:semiHidden/>
    <w:rsid w:val="00F24A67"/>
    <w:pPr>
      <w:tabs>
        <w:tab w:val="clear" w:pos="1276"/>
        <w:tab w:val="left" w:pos="2155"/>
      </w:tabs>
      <w:ind w:left="2155" w:hanging="879"/>
    </w:pPr>
  </w:style>
  <w:style w:type="paragraph" w:styleId="TOC4">
    <w:name w:val="toc 4"/>
    <w:basedOn w:val="TOC3"/>
    <w:semiHidden/>
    <w:rsid w:val="00F24A67"/>
    <w:pPr>
      <w:tabs>
        <w:tab w:val="left" w:pos="3261"/>
      </w:tabs>
      <w:spacing w:before="80"/>
      <w:ind w:left="3261" w:hanging="993"/>
    </w:pPr>
  </w:style>
  <w:style w:type="paragraph" w:styleId="TOC5">
    <w:name w:val="toc 5"/>
    <w:basedOn w:val="TOC4"/>
    <w:semiHidden/>
    <w:rsid w:val="00F24A67"/>
  </w:style>
  <w:style w:type="paragraph" w:styleId="TOC6">
    <w:name w:val="toc 6"/>
    <w:basedOn w:val="TOC4"/>
    <w:semiHidden/>
    <w:rsid w:val="00F24A67"/>
  </w:style>
  <w:style w:type="paragraph" w:styleId="TOC7">
    <w:name w:val="toc 7"/>
    <w:basedOn w:val="TOC4"/>
    <w:semiHidden/>
    <w:rsid w:val="00F24A67"/>
  </w:style>
  <w:style w:type="paragraph" w:styleId="TOC8">
    <w:name w:val="toc 8"/>
    <w:basedOn w:val="TOC4"/>
    <w:semiHidden/>
    <w:rsid w:val="00F24A67"/>
  </w:style>
  <w:style w:type="paragraph" w:customStyle="1" w:styleId="Rectitle">
    <w:name w:val="Rec_title"/>
    <w:basedOn w:val="Normal"/>
    <w:next w:val="Recref"/>
    <w:link w:val="RectitleChar"/>
    <w:rsid w:val="00F24A67"/>
    <w:pPr>
      <w:keepNext/>
      <w:keepLines/>
      <w:spacing w:before="240"/>
      <w:jc w:val="center"/>
    </w:pPr>
    <w:rPr>
      <w:b/>
      <w:sz w:val="28"/>
    </w:rPr>
  </w:style>
  <w:style w:type="paragraph" w:customStyle="1" w:styleId="Annexref">
    <w:name w:val="Annex_ref"/>
    <w:basedOn w:val="Normal"/>
    <w:next w:val="Normalaftertitle"/>
    <w:rsid w:val="00F24A67"/>
    <w:pPr>
      <w:keepNext/>
      <w:keepLines/>
      <w:spacing w:after="280"/>
      <w:jc w:val="center"/>
    </w:pPr>
  </w:style>
  <w:style w:type="paragraph" w:customStyle="1" w:styleId="Appendixref">
    <w:name w:val="Appendix_ref"/>
    <w:basedOn w:val="Annexref"/>
    <w:next w:val="Normalaftertitle"/>
    <w:rsid w:val="00F24A67"/>
  </w:style>
  <w:style w:type="paragraph" w:customStyle="1" w:styleId="Figuretitle">
    <w:name w:val="Figure_title"/>
    <w:basedOn w:val="Normal"/>
    <w:next w:val="Figure"/>
    <w:link w:val="FiguretitleChar"/>
    <w:rsid w:val="00F24A67"/>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F24A67"/>
    <w:pPr>
      <w:keepNext/>
      <w:spacing w:before="0" w:after="120"/>
      <w:jc w:val="center"/>
    </w:pPr>
    <w:rPr>
      <w:b/>
    </w:rPr>
  </w:style>
  <w:style w:type="paragraph" w:customStyle="1" w:styleId="Summary">
    <w:name w:val="Summary"/>
    <w:basedOn w:val="Normal"/>
    <w:next w:val="Normalaftertitle"/>
    <w:autoRedefine/>
    <w:rsid w:val="00F24A67"/>
    <w:pPr>
      <w:spacing w:after="480"/>
    </w:pPr>
    <w:rPr>
      <w:sz w:val="22"/>
      <w:lang w:val="es-ES_tradnl"/>
    </w:rPr>
  </w:style>
  <w:style w:type="paragraph" w:customStyle="1" w:styleId="TableLegendNote">
    <w:name w:val="Table_Legend_Note"/>
    <w:basedOn w:val="Tablelegend"/>
    <w:next w:val="Tablelegend"/>
    <w:rsid w:val="00F24A67"/>
    <w:pPr>
      <w:ind w:left="-85" w:firstLine="0"/>
    </w:pPr>
    <w:rPr>
      <w:lang w:val="en-US"/>
    </w:rPr>
  </w:style>
  <w:style w:type="paragraph" w:customStyle="1" w:styleId="Figure">
    <w:name w:val="Figure"/>
    <w:basedOn w:val="FigureNo"/>
    <w:next w:val="Normal"/>
    <w:link w:val="FigureChar"/>
    <w:rsid w:val="00F24A67"/>
    <w:pPr>
      <w:keepNext w:val="0"/>
      <w:spacing w:before="0" w:after="240"/>
    </w:pPr>
  </w:style>
  <w:style w:type="character" w:styleId="Hyperlink">
    <w:name w:val="Hyperlink"/>
    <w:basedOn w:val="DefaultParagraphFont"/>
    <w:rsid w:val="00F24A67"/>
    <w:rPr>
      <w:color w:val="0000FF"/>
      <w:u w:val="single"/>
    </w:rPr>
  </w:style>
  <w:style w:type="character" w:customStyle="1" w:styleId="Heading1Char">
    <w:name w:val="Heading 1 Char"/>
    <w:basedOn w:val="DefaultParagraphFont"/>
    <w:link w:val="Heading1"/>
    <w:rsid w:val="00F24A67"/>
    <w:rPr>
      <w:b/>
      <w:sz w:val="24"/>
      <w:lang w:val="fr-FR" w:eastAsia="en-US"/>
    </w:rPr>
  </w:style>
  <w:style w:type="character" w:customStyle="1" w:styleId="Heading2Char">
    <w:name w:val="Heading 2 Char"/>
    <w:basedOn w:val="DefaultParagraphFont"/>
    <w:link w:val="Heading2"/>
    <w:rsid w:val="00F24A67"/>
    <w:rPr>
      <w:b/>
      <w:sz w:val="24"/>
      <w:lang w:val="fr-FR" w:eastAsia="en-US"/>
    </w:rPr>
  </w:style>
  <w:style w:type="character" w:customStyle="1" w:styleId="Heading3Char">
    <w:name w:val="Heading 3 Char"/>
    <w:basedOn w:val="DefaultParagraphFont"/>
    <w:link w:val="Heading3"/>
    <w:rsid w:val="00F24A67"/>
    <w:rPr>
      <w:b/>
      <w:sz w:val="24"/>
      <w:lang w:val="fr-FR" w:eastAsia="en-US"/>
    </w:rPr>
  </w:style>
  <w:style w:type="character" w:customStyle="1" w:styleId="Heading4Char">
    <w:name w:val="Heading 4 Char"/>
    <w:basedOn w:val="DefaultParagraphFont"/>
    <w:link w:val="Heading4"/>
    <w:rsid w:val="00F24A67"/>
    <w:rPr>
      <w:b/>
      <w:sz w:val="24"/>
      <w:lang w:val="fr-FR" w:eastAsia="en-US"/>
    </w:rPr>
  </w:style>
  <w:style w:type="character" w:customStyle="1" w:styleId="Heading5Char">
    <w:name w:val="Heading 5 Char"/>
    <w:basedOn w:val="DefaultParagraphFont"/>
    <w:link w:val="Heading5"/>
    <w:rsid w:val="00F24A67"/>
    <w:rPr>
      <w:b/>
      <w:sz w:val="24"/>
      <w:lang w:val="fr-FR" w:eastAsia="en-US"/>
    </w:rPr>
  </w:style>
  <w:style w:type="character" w:customStyle="1" w:styleId="Heading6Char">
    <w:name w:val="Heading 6 Char"/>
    <w:basedOn w:val="DefaultParagraphFont"/>
    <w:link w:val="Heading6"/>
    <w:rsid w:val="00F24A67"/>
    <w:rPr>
      <w:b/>
      <w:sz w:val="24"/>
      <w:lang w:val="fr-FR" w:eastAsia="en-US"/>
    </w:rPr>
  </w:style>
  <w:style w:type="character" w:customStyle="1" w:styleId="Heading7Char">
    <w:name w:val="Heading 7 Char"/>
    <w:basedOn w:val="DefaultParagraphFont"/>
    <w:link w:val="Heading7"/>
    <w:rsid w:val="00F24A67"/>
    <w:rPr>
      <w:b/>
      <w:sz w:val="24"/>
      <w:lang w:val="fr-FR" w:eastAsia="en-US"/>
    </w:rPr>
  </w:style>
  <w:style w:type="character" w:customStyle="1" w:styleId="Heading8Char">
    <w:name w:val="Heading 8 Char"/>
    <w:basedOn w:val="DefaultParagraphFont"/>
    <w:link w:val="Heading8"/>
    <w:rsid w:val="00F24A67"/>
    <w:rPr>
      <w:b/>
      <w:sz w:val="24"/>
      <w:lang w:val="fr-FR" w:eastAsia="en-US"/>
    </w:rPr>
  </w:style>
  <w:style w:type="character" w:customStyle="1" w:styleId="Heading9Char">
    <w:name w:val="Heading 9 Char"/>
    <w:basedOn w:val="DefaultParagraphFont"/>
    <w:link w:val="Heading9"/>
    <w:rsid w:val="00F24A67"/>
    <w:rPr>
      <w:b/>
      <w:sz w:val="24"/>
      <w:lang w:val="fr-FR" w:eastAsia="en-US"/>
    </w:rPr>
  </w:style>
  <w:style w:type="character" w:customStyle="1" w:styleId="HeaderChar">
    <w:name w:val="Header Char"/>
    <w:basedOn w:val="DefaultParagraphFont"/>
    <w:link w:val="Header"/>
    <w:rsid w:val="00F24A67"/>
    <w:rPr>
      <w:sz w:val="24"/>
      <w:lang w:val="fr-FR" w:eastAsia="en-US"/>
    </w:rPr>
  </w:style>
  <w:style w:type="character" w:customStyle="1" w:styleId="FooterChar">
    <w:name w:val="Footer Char"/>
    <w:basedOn w:val="DefaultParagraphFont"/>
    <w:link w:val="Footer"/>
    <w:rsid w:val="00F24A67"/>
    <w:rPr>
      <w:noProof/>
      <w:sz w:val="18"/>
      <w:lang w:val="fr-FR" w:eastAsia="en-US"/>
    </w:rPr>
  </w:style>
  <w:style w:type="character" w:customStyle="1" w:styleId="FootnoteTextChar">
    <w:name w:val="Footnote Text Char"/>
    <w:basedOn w:val="DefaultParagraphFont"/>
    <w:link w:val="FootnoteText"/>
    <w:semiHidden/>
    <w:rsid w:val="00F24A67"/>
    <w:rPr>
      <w:sz w:val="22"/>
      <w:lang w:val="fr-FR" w:eastAsia="en-US"/>
    </w:rPr>
  </w:style>
  <w:style w:type="character" w:customStyle="1" w:styleId="AnnexNoTitleChar">
    <w:name w:val="Annex_NoTitle Char"/>
    <w:basedOn w:val="DefaultParagraphFont"/>
    <w:link w:val="AnnexNoTitle"/>
    <w:rsid w:val="00F24A67"/>
    <w:rPr>
      <w:b/>
      <w:sz w:val="28"/>
      <w:lang w:val="fr-FR" w:eastAsia="en-US"/>
    </w:rPr>
  </w:style>
  <w:style w:type="character" w:customStyle="1" w:styleId="FigureNoChar">
    <w:name w:val="Figure_No Char"/>
    <w:basedOn w:val="DefaultParagraphFont"/>
    <w:link w:val="FigureNo"/>
    <w:rsid w:val="00F24A67"/>
    <w:rPr>
      <w:caps/>
      <w:sz w:val="18"/>
      <w:lang w:val="fr-FR" w:eastAsia="en-US"/>
    </w:rPr>
  </w:style>
  <w:style w:type="character" w:customStyle="1" w:styleId="FiguretitleChar">
    <w:name w:val="Figure_title Char"/>
    <w:basedOn w:val="DefaultParagraphFont"/>
    <w:link w:val="Figuretitle"/>
    <w:rsid w:val="00F24A67"/>
    <w:rPr>
      <w:rFonts w:ascii="Times New Roman Bold" w:hAnsi="Times New Roman Bold"/>
      <w:b/>
      <w:sz w:val="18"/>
      <w:lang w:val="fr-FR" w:eastAsia="en-US"/>
    </w:rPr>
  </w:style>
  <w:style w:type="character" w:customStyle="1" w:styleId="FigureChar">
    <w:name w:val="Figure Char"/>
    <w:basedOn w:val="FigureNoChar"/>
    <w:link w:val="Figure"/>
    <w:rsid w:val="00F24A67"/>
    <w:rPr>
      <w:caps/>
      <w:sz w:val="18"/>
      <w:lang w:val="fr-FR" w:eastAsia="en-US"/>
    </w:rPr>
  </w:style>
  <w:style w:type="character" w:customStyle="1" w:styleId="CallChar">
    <w:name w:val="Call Char"/>
    <w:basedOn w:val="DefaultParagraphFont"/>
    <w:link w:val="Call"/>
    <w:locked/>
    <w:rsid w:val="00F24A67"/>
    <w:rPr>
      <w:i/>
      <w:sz w:val="24"/>
      <w:lang w:val="fr-FR" w:eastAsia="en-US"/>
    </w:rPr>
  </w:style>
  <w:style w:type="character" w:customStyle="1" w:styleId="NormalaftertitleChar">
    <w:name w:val="Normal_after_title Char"/>
    <w:basedOn w:val="DefaultParagraphFont"/>
    <w:link w:val="Normalaftertitle"/>
    <w:locked/>
    <w:rsid w:val="00F24A67"/>
    <w:rPr>
      <w:sz w:val="24"/>
      <w:lang w:val="fr-FR" w:eastAsia="en-US"/>
    </w:rPr>
  </w:style>
  <w:style w:type="character" w:customStyle="1" w:styleId="RectitleChar">
    <w:name w:val="Rec_title Char"/>
    <w:basedOn w:val="DefaultParagraphFont"/>
    <w:link w:val="Rectitle"/>
    <w:locked/>
    <w:rsid w:val="00F24A67"/>
    <w:rPr>
      <w:b/>
      <w:sz w:val="28"/>
      <w:lang w:val="fr-FR" w:eastAsia="en-US"/>
    </w:rPr>
  </w:style>
  <w:style w:type="character" w:customStyle="1" w:styleId="RecNoChar">
    <w:name w:val="Rec_No Char"/>
    <w:link w:val="RecNo"/>
    <w:locked/>
    <w:rsid w:val="00F24A67"/>
    <w:rPr>
      <w:sz w:val="28"/>
      <w:lang w:val="fr-FR" w:eastAsia="en-US"/>
    </w:rPr>
  </w:style>
  <w:style w:type="character" w:customStyle="1" w:styleId="EquationChar">
    <w:name w:val="Equation Char"/>
    <w:basedOn w:val="DefaultParagraphFont"/>
    <w:link w:val="Equation"/>
    <w:locked/>
    <w:rsid w:val="00F24A67"/>
    <w:rPr>
      <w:sz w:val="24"/>
      <w:lang w:val="fr-FR" w:eastAsia="en-US"/>
    </w:rPr>
  </w:style>
  <w:style w:type="character" w:customStyle="1" w:styleId="HeadingiChar">
    <w:name w:val="Heading_i Char"/>
    <w:basedOn w:val="DefaultParagraphFont"/>
    <w:link w:val="Headingi"/>
    <w:locked/>
    <w:rsid w:val="00F24A67"/>
    <w:rPr>
      <w:i/>
      <w:sz w:val="24"/>
      <w:lang w:val="fr-FR" w:eastAsia="en-US"/>
    </w:rPr>
  </w:style>
  <w:style w:type="character" w:customStyle="1" w:styleId="enumlev1Char">
    <w:name w:val="enumlev1 Char"/>
    <w:basedOn w:val="DefaultParagraphFont"/>
    <w:link w:val="enumlev1"/>
    <w:locked/>
    <w:rsid w:val="00F24A67"/>
    <w:rPr>
      <w:sz w:val="24"/>
      <w:lang w:val="fr-FR" w:eastAsia="en-US"/>
    </w:rPr>
  </w:style>
  <w:style w:type="paragraph" w:styleId="BalloonText">
    <w:name w:val="Balloon Text"/>
    <w:basedOn w:val="Normal"/>
    <w:link w:val="BalloonTextChar"/>
    <w:rsid w:val="00F24A67"/>
    <w:pPr>
      <w:spacing w:before="0"/>
    </w:pPr>
    <w:rPr>
      <w:rFonts w:ascii="Tahoma" w:hAnsi="Tahoma" w:cs="Tahoma"/>
      <w:sz w:val="16"/>
      <w:szCs w:val="16"/>
    </w:rPr>
  </w:style>
  <w:style w:type="character" w:customStyle="1" w:styleId="BalloonTextChar">
    <w:name w:val="Balloon Text Char"/>
    <w:basedOn w:val="DefaultParagraphFont"/>
    <w:link w:val="BalloonText"/>
    <w:rsid w:val="00F24A67"/>
    <w:rPr>
      <w:rFonts w:ascii="Tahoma" w:hAnsi="Tahoma" w:cs="Tahoma"/>
      <w:sz w:val="16"/>
      <w:szCs w:val="16"/>
      <w:lang w:val="fr-FR"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Default Paragraph Font" w:uiPriority="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24A6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24A67"/>
    <w:pPr>
      <w:keepNext/>
      <w:keepLines/>
      <w:spacing w:before="480"/>
      <w:ind w:left="794" w:hanging="794"/>
      <w:outlineLvl w:val="0"/>
    </w:pPr>
    <w:rPr>
      <w:b/>
    </w:rPr>
  </w:style>
  <w:style w:type="paragraph" w:styleId="Heading2">
    <w:name w:val="heading 2"/>
    <w:basedOn w:val="Heading1"/>
    <w:next w:val="Normal"/>
    <w:link w:val="Heading2Char"/>
    <w:qFormat/>
    <w:rsid w:val="00F24A67"/>
    <w:pPr>
      <w:spacing w:before="320"/>
      <w:outlineLvl w:val="1"/>
    </w:pPr>
  </w:style>
  <w:style w:type="paragraph" w:styleId="Heading3">
    <w:name w:val="heading 3"/>
    <w:basedOn w:val="Heading1"/>
    <w:next w:val="Normal"/>
    <w:link w:val="Heading3Char"/>
    <w:qFormat/>
    <w:rsid w:val="00F24A67"/>
    <w:pPr>
      <w:spacing w:before="200"/>
      <w:outlineLvl w:val="2"/>
    </w:pPr>
  </w:style>
  <w:style w:type="paragraph" w:styleId="Heading4">
    <w:name w:val="heading 4"/>
    <w:basedOn w:val="Heading3"/>
    <w:next w:val="Normal"/>
    <w:link w:val="Heading4Char"/>
    <w:qFormat/>
    <w:rsid w:val="00F24A67"/>
    <w:pPr>
      <w:tabs>
        <w:tab w:val="clear" w:pos="794"/>
        <w:tab w:val="left" w:pos="992"/>
      </w:tabs>
      <w:ind w:left="992" w:hanging="992"/>
      <w:outlineLvl w:val="3"/>
    </w:pPr>
  </w:style>
  <w:style w:type="paragraph" w:styleId="Heading5">
    <w:name w:val="heading 5"/>
    <w:basedOn w:val="Heading4"/>
    <w:next w:val="Normal"/>
    <w:link w:val="Heading5Char"/>
    <w:qFormat/>
    <w:rsid w:val="00F24A67"/>
    <w:pPr>
      <w:outlineLvl w:val="4"/>
    </w:pPr>
  </w:style>
  <w:style w:type="paragraph" w:styleId="Heading6">
    <w:name w:val="heading 6"/>
    <w:basedOn w:val="Heading4"/>
    <w:next w:val="Normal"/>
    <w:link w:val="Heading6Char"/>
    <w:qFormat/>
    <w:rsid w:val="00F24A67"/>
    <w:pPr>
      <w:tabs>
        <w:tab w:val="clear" w:pos="992"/>
        <w:tab w:val="clear" w:pos="1191"/>
      </w:tabs>
      <w:ind w:left="1588" w:hanging="1588"/>
      <w:outlineLvl w:val="5"/>
    </w:pPr>
  </w:style>
  <w:style w:type="paragraph" w:styleId="Heading7">
    <w:name w:val="heading 7"/>
    <w:basedOn w:val="Heading6"/>
    <w:next w:val="Normal"/>
    <w:link w:val="Heading7Char"/>
    <w:qFormat/>
    <w:rsid w:val="00F24A67"/>
    <w:pPr>
      <w:outlineLvl w:val="6"/>
    </w:pPr>
  </w:style>
  <w:style w:type="paragraph" w:styleId="Heading8">
    <w:name w:val="heading 8"/>
    <w:basedOn w:val="Heading6"/>
    <w:next w:val="Normal"/>
    <w:link w:val="Heading8Char"/>
    <w:qFormat/>
    <w:rsid w:val="00F24A67"/>
    <w:pPr>
      <w:outlineLvl w:val="7"/>
    </w:pPr>
  </w:style>
  <w:style w:type="paragraph" w:styleId="Heading9">
    <w:name w:val="heading 9"/>
    <w:basedOn w:val="Heading6"/>
    <w:next w:val="Normal"/>
    <w:link w:val="Heading9Char"/>
    <w:qFormat/>
    <w:rsid w:val="00F24A67"/>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24A67"/>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24A67"/>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24A67"/>
  </w:style>
  <w:style w:type="paragraph" w:customStyle="1" w:styleId="Headingb">
    <w:name w:val="Heading_b"/>
    <w:basedOn w:val="Heading3"/>
    <w:next w:val="Normal"/>
    <w:rsid w:val="00F24A67"/>
    <w:pPr>
      <w:spacing w:before="160"/>
      <w:ind w:left="0" w:firstLine="0"/>
      <w:outlineLvl w:val="9"/>
    </w:pPr>
  </w:style>
  <w:style w:type="paragraph" w:customStyle="1" w:styleId="Headingi">
    <w:name w:val="Heading_i"/>
    <w:basedOn w:val="Heading3"/>
    <w:next w:val="Normal"/>
    <w:link w:val="HeadingiChar"/>
    <w:rsid w:val="00F24A67"/>
    <w:pPr>
      <w:spacing w:before="160"/>
      <w:ind w:left="0" w:firstLine="0"/>
    </w:pPr>
    <w:rPr>
      <w:b w:val="0"/>
      <w:i/>
    </w:rPr>
  </w:style>
  <w:style w:type="character" w:customStyle="1" w:styleId="href">
    <w:name w:val="href"/>
    <w:basedOn w:val="DefaultParagraphFont"/>
    <w:rsid w:val="00F24A67"/>
  </w:style>
  <w:style w:type="paragraph" w:customStyle="1" w:styleId="enumlev1">
    <w:name w:val="enumlev1"/>
    <w:basedOn w:val="Normal"/>
    <w:link w:val="enumlev1Char"/>
    <w:rsid w:val="00F24A67"/>
    <w:pPr>
      <w:spacing w:before="80"/>
      <w:ind w:left="794" w:hanging="794"/>
    </w:pPr>
  </w:style>
  <w:style w:type="paragraph" w:customStyle="1" w:styleId="enumlev2">
    <w:name w:val="enumlev2"/>
    <w:basedOn w:val="enumlev1"/>
    <w:rsid w:val="00F24A67"/>
    <w:pPr>
      <w:ind w:left="1191" w:hanging="397"/>
    </w:pPr>
  </w:style>
  <w:style w:type="paragraph" w:customStyle="1" w:styleId="enumlev3">
    <w:name w:val="enumlev3"/>
    <w:basedOn w:val="enumlev2"/>
    <w:rsid w:val="00F24A67"/>
    <w:pPr>
      <w:ind w:left="1588"/>
    </w:pPr>
  </w:style>
  <w:style w:type="paragraph" w:customStyle="1" w:styleId="Normalaftertitle">
    <w:name w:val="Normal_after_title"/>
    <w:basedOn w:val="Normal"/>
    <w:next w:val="Normal"/>
    <w:link w:val="NormalaftertitleChar"/>
    <w:rsid w:val="00F24A67"/>
    <w:pPr>
      <w:spacing w:before="320"/>
    </w:pPr>
  </w:style>
  <w:style w:type="paragraph" w:customStyle="1" w:styleId="Note">
    <w:name w:val="Note"/>
    <w:basedOn w:val="Normal"/>
    <w:rsid w:val="00F24A67"/>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F24A67"/>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F24A67"/>
    <w:pPr>
      <w:spacing w:before="240"/>
    </w:pPr>
    <w:rPr>
      <w:sz w:val="22"/>
      <w:lang w:val="es-ES_tradnl"/>
    </w:rPr>
  </w:style>
  <w:style w:type="paragraph" w:customStyle="1" w:styleId="Recref">
    <w:name w:val="Rec_ref"/>
    <w:basedOn w:val="Normal"/>
    <w:next w:val="Recdate"/>
    <w:rsid w:val="00F24A67"/>
    <w:pPr>
      <w:jc w:val="center"/>
    </w:pPr>
  </w:style>
  <w:style w:type="paragraph" w:customStyle="1" w:styleId="Recdate">
    <w:name w:val="Rec_date"/>
    <w:basedOn w:val="Recref"/>
    <w:next w:val="Normalaftertitle"/>
    <w:rsid w:val="00F24A67"/>
    <w:pPr>
      <w:jc w:val="right"/>
    </w:pPr>
  </w:style>
  <w:style w:type="paragraph" w:customStyle="1" w:styleId="AnnexNoTitle">
    <w:name w:val="Annex_NoTitle"/>
    <w:basedOn w:val="Normal"/>
    <w:next w:val="Normalaftertitle"/>
    <w:link w:val="AnnexNoTitleChar"/>
    <w:rsid w:val="00F24A67"/>
    <w:pPr>
      <w:keepNext/>
      <w:keepLines/>
      <w:spacing w:before="480" w:after="80"/>
      <w:jc w:val="center"/>
    </w:pPr>
    <w:rPr>
      <w:b/>
      <w:sz w:val="28"/>
    </w:rPr>
  </w:style>
  <w:style w:type="paragraph" w:customStyle="1" w:styleId="AppendixNoTitle">
    <w:name w:val="Appendix_NoTitle"/>
    <w:basedOn w:val="AnnexNoTitle"/>
    <w:next w:val="Normal"/>
    <w:rsid w:val="00F24A67"/>
  </w:style>
  <w:style w:type="paragraph" w:customStyle="1" w:styleId="Tablefin">
    <w:name w:val="Table_fin"/>
    <w:basedOn w:val="Normal"/>
    <w:next w:val="Normal"/>
    <w:rsid w:val="00F24A67"/>
    <w:pPr>
      <w:spacing w:before="0"/>
    </w:pPr>
    <w:rPr>
      <w:sz w:val="20"/>
      <w:lang w:val="en-GB"/>
    </w:rPr>
  </w:style>
  <w:style w:type="paragraph" w:customStyle="1" w:styleId="Tablehead">
    <w:name w:val="Table_head"/>
    <w:basedOn w:val="Normal"/>
    <w:next w:val="Normal"/>
    <w:rsid w:val="00F24A67"/>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24A6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F24A67"/>
    <w:pPr>
      <w:keepNext/>
      <w:spacing w:before="360" w:after="120"/>
      <w:jc w:val="center"/>
    </w:pPr>
  </w:style>
  <w:style w:type="paragraph" w:customStyle="1" w:styleId="Tabletext">
    <w:name w:val="Table_text"/>
    <w:basedOn w:val="Normal"/>
    <w:rsid w:val="00F24A67"/>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F24A67"/>
    <w:pPr>
      <w:tabs>
        <w:tab w:val="clear" w:pos="1191"/>
        <w:tab w:val="clear" w:pos="1588"/>
        <w:tab w:val="clear" w:pos="1985"/>
        <w:tab w:val="center" w:pos="4820"/>
        <w:tab w:val="right" w:pos="9639"/>
      </w:tabs>
    </w:pPr>
  </w:style>
  <w:style w:type="paragraph" w:customStyle="1" w:styleId="Equationlegend">
    <w:name w:val="Equation_legend"/>
    <w:basedOn w:val="NormalIndent"/>
    <w:rsid w:val="00F24A67"/>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24A67"/>
    <w:pPr>
      <w:ind w:left="794"/>
    </w:pPr>
  </w:style>
  <w:style w:type="paragraph" w:customStyle="1" w:styleId="Figurelegend">
    <w:name w:val="Figure_legend"/>
    <w:basedOn w:val="Normal"/>
    <w:rsid w:val="00F24A67"/>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F24A67"/>
    <w:pPr>
      <w:keepNext/>
      <w:keepLines/>
      <w:spacing w:before="480" w:after="80"/>
      <w:jc w:val="center"/>
    </w:pPr>
    <w:rPr>
      <w:caps/>
      <w:sz w:val="18"/>
    </w:rPr>
  </w:style>
  <w:style w:type="paragraph" w:customStyle="1" w:styleId="tocpart">
    <w:name w:val="tocpart"/>
    <w:basedOn w:val="Normal"/>
    <w:rsid w:val="00F24A67"/>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24A67"/>
    <w:pPr>
      <w:keepNext/>
      <w:keepLines/>
      <w:spacing w:before="480"/>
      <w:jc w:val="center"/>
    </w:pPr>
    <w:rPr>
      <w:sz w:val="28"/>
    </w:rPr>
  </w:style>
  <w:style w:type="paragraph" w:customStyle="1" w:styleId="Arttitle">
    <w:name w:val="Art_title"/>
    <w:basedOn w:val="Normal"/>
    <w:next w:val="Normalaftertitle"/>
    <w:rsid w:val="00F24A67"/>
    <w:pPr>
      <w:keepNext/>
      <w:keepLines/>
      <w:spacing w:before="240"/>
      <w:jc w:val="center"/>
    </w:pPr>
    <w:rPr>
      <w:b/>
      <w:sz w:val="28"/>
    </w:rPr>
  </w:style>
  <w:style w:type="paragraph" w:customStyle="1" w:styleId="Blanc">
    <w:name w:val="Blanc"/>
    <w:basedOn w:val="Normal"/>
    <w:next w:val="Tabletext"/>
    <w:rsid w:val="00F24A67"/>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24A67"/>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24A67"/>
    <w:pPr>
      <w:keepNext/>
      <w:keepLines/>
      <w:spacing w:before="160"/>
      <w:ind w:left="794"/>
    </w:pPr>
    <w:rPr>
      <w:i/>
    </w:rPr>
  </w:style>
  <w:style w:type="paragraph" w:customStyle="1" w:styleId="ChapNo">
    <w:name w:val="Chap_No"/>
    <w:basedOn w:val="ArtNo"/>
    <w:next w:val="Chaptitle"/>
    <w:rsid w:val="00F24A67"/>
    <w:rPr>
      <w:b/>
    </w:rPr>
  </w:style>
  <w:style w:type="paragraph" w:customStyle="1" w:styleId="Chaptitle">
    <w:name w:val="Chap_title"/>
    <w:basedOn w:val="Arttitle"/>
    <w:next w:val="Normalaftertitle"/>
    <w:rsid w:val="00F24A67"/>
  </w:style>
  <w:style w:type="character" w:styleId="FootnoteReference">
    <w:name w:val="footnote reference"/>
    <w:basedOn w:val="DefaultParagraphFont"/>
    <w:semiHidden/>
    <w:rsid w:val="00F24A67"/>
    <w:rPr>
      <w:position w:val="6"/>
      <w:sz w:val="18"/>
    </w:rPr>
  </w:style>
  <w:style w:type="paragraph" w:styleId="FootnoteText">
    <w:name w:val="footnote text"/>
    <w:basedOn w:val="Normal"/>
    <w:link w:val="FootnoteTextChar"/>
    <w:semiHidden/>
    <w:rsid w:val="00F24A67"/>
    <w:pPr>
      <w:keepLines/>
      <w:tabs>
        <w:tab w:val="left" w:pos="255"/>
      </w:tabs>
      <w:ind w:left="255" w:hanging="255"/>
    </w:pPr>
    <w:rPr>
      <w:sz w:val="22"/>
    </w:rPr>
  </w:style>
  <w:style w:type="paragraph" w:styleId="Index1">
    <w:name w:val="index 1"/>
    <w:basedOn w:val="Normal"/>
    <w:next w:val="Normal"/>
    <w:semiHidden/>
    <w:rsid w:val="00F24A67"/>
  </w:style>
  <w:style w:type="paragraph" w:styleId="Index2">
    <w:name w:val="index 2"/>
    <w:basedOn w:val="Normal"/>
    <w:next w:val="Normal"/>
    <w:semiHidden/>
    <w:rsid w:val="00F24A67"/>
    <w:pPr>
      <w:ind w:left="283"/>
    </w:pPr>
  </w:style>
  <w:style w:type="paragraph" w:styleId="Index3">
    <w:name w:val="index 3"/>
    <w:basedOn w:val="Normal"/>
    <w:next w:val="Normal"/>
    <w:semiHidden/>
    <w:rsid w:val="00F24A67"/>
    <w:pPr>
      <w:ind w:left="566"/>
    </w:pPr>
  </w:style>
  <w:style w:type="paragraph" w:styleId="IndexHeading">
    <w:name w:val="index heading"/>
    <w:basedOn w:val="Normal"/>
    <w:next w:val="Index1"/>
    <w:semiHidden/>
    <w:rsid w:val="00F24A67"/>
  </w:style>
  <w:style w:type="paragraph" w:customStyle="1" w:styleId="Line">
    <w:name w:val="Line"/>
    <w:basedOn w:val="Normal"/>
    <w:next w:val="Normal"/>
    <w:rsid w:val="00F24A67"/>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24A67"/>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24A67"/>
  </w:style>
  <w:style w:type="paragraph" w:customStyle="1" w:styleId="Partref">
    <w:name w:val="Part_ref"/>
    <w:basedOn w:val="Normal"/>
    <w:next w:val="Normal"/>
    <w:rsid w:val="00F24A67"/>
    <w:pPr>
      <w:keepNext/>
      <w:keepLines/>
      <w:spacing w:after="280"/>
      <w:jc w:val="center"/>
    </w:pPr>
  </w:style>
  <w:style w:type="paragraph" w:customStyle="1" w:styleId="Parttitle">
    <w:name w:val="Part_title"/>
    <w:basedOn w:val="Normal"/>
    <w:next w:val="Normalaftertitle"/>
    <w:rsid w:val="00F24A67"/>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24A67"/>
  </w:style>
  <w:style w:type="paragraph" w:customStyle="1" w:styleId="QuestionNo">
    <w:name w:val="Question_No"/>
    <w:basedOn w:val="RecNo"/>
    <w:next w:val="Normal"/>
    <w:rsid w:val="00F24A67"/>
  </w:style>
  <w:style w:type="paragraph" w:customStyle="1" w:styleId="Questionref">
    <w:name w:val="Question_ref"/>
    <w:basedOn w:val="Recref"/>
    <w:next w:val="Questiondate"/>
    <w:rsid w:val="00F24A67"/>
  </w:style>
  <w:style w:type="paragraph" w:customStyle="1" w:styleId="Questiontitle">
    <w:name w:val="Question_title"/>
    <w:basedOn w:val="Normal"/>
    <w:next w:val="Questionref"/>
    <w:rsid w:val="00F24A67"/>
  </w:style>
  <w:style w:type="paragraph" w:customStyle="1" w:styleId="Reftext">
    <w:name w:val="Ref_text"/>
    <w:basedOn w:val="Normal"/>
    <w:rsid w:val="00F24A67"/>
    <w:pPr>
      <w:ind w:left="794" w:hanging="794"/>
    </w:pPr>
    <w:rPr>
      <w:sz w:val="22"/>
    </w:rPr>
  </w:style>
  <w:style w:type="paragraph" w:customStyle="1" w:styleId="Reftitle">
    <w:name w:val="Ref_title"/>
    <w:basedOn w:val="Normal"/>
    <w:next w:val="Reftext"/>
    <w:rsid w:val="00F24A67"/>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24A67"/>
  </w:style>
  <w:style w:type="paragraph" w:customStyle="1" w:styleId="RepNo">
    <w:name w:val="Rep_No"/>
    <w:basedOn w:val="RecNo"/>
    <w:next w:val="Reptitle"/>
    <w:rsid w:val="00F24A67"/>
  </w:style>
  <w:style w:type="paragraph" w:customStyle="1" w:styleId="Repref">
    <w:name w:val="Rep_ref"/>
    <w:basedOn w:val="Recref"/>
    <w:next w:val="Repdate"/>
    <w:rsid w:val="00F24A67"/>
  </w:style>
  <w:style w:type="paragraph" w:customStyle="1" w:styleId="Reptitle">
    <w:name w:val="Rep_title"/>
    <w:basedOn w:val="Rectitle"/>
    <w:next w:val="Repref"/>
    <w:rsid w:val="00F24A67"/>
  </w:style>
  <w:style w:type="paragraph" w:customStyle="1" w:styleId="Resdate">
    <w:name w:val="Res_date"/>
    <w:basedOn w:val="Recdate"/>
    <w:next w:val="Normalaftertitle"/>
    <w:rsid w:val="00F24A67"/>
  </w:style>
  <w:style w:type="paragraph" w:customStyle="1" w:styleId="ResNo">
    <w:name w:val="Res_No"/>
    <w:basedOn w:val="RecNo"/>
    <w:next w:val="Restitle"/>
    <w:rsid w:val="00F24A67"/>
  </w:style>
  <w:style w:type="paragraph" w:customStyle="1" w:styleId="Resref">
    <w:name w:val="Res_ref"/>
    <w:basedOn w:val="Recref"/>
    <w:next w:val="Resdate"/>
    <w:rsid w:val="00F24A67"/>
  </w:style>
  <w:style w:type="paragraph" w:customStyle="1" w:styleId="Restitle">
    <w:name w:val="Res_title"/>
    <w:basedOn w:val="Normal"/>
    <w:next w:val="Resref"/>
    <w:rsid w:val="00F24A67"/>
    <w:pPr>
      <w:spacing w:before="240"/>
      <w:jc w:val="center"/>
    </w:pPr>
    <w:rPr>
      <w:b/>
      <w:sz w:val="28"/>
    </w:rPr>
  </w:style>
  <w:style w:type="paragraph" w:customStyle="1" w:styleId="SectionNo">
    <w:name w:val="Section_No"/>
    <w:basedOn w:val="Normal"/>
    <w:next w:val="Normal"/>
    <w:rsid w:val="00F24A67"/>
  </w:style>
  <w:style w:type="paragraph" w:customStyle="1" w:styleId="Sectiontitle">
    <w:name w:val="Section_title"/>
    <w:basedOn w:val="Normal"/>
    <w:next w:val="Normalaftertitle"/>
    <w:rsid w:val="00F24A67"/>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24A67"/>
    <w:pPr>
      <w:tabs>
        <w:tab w:val="clear" w:pos="794"/>
        <w:tab w:val="clear" w:pos="1191"/>
        <w:tab w:val="clear" w:pos="1588"/>
        <w:tab w:val="clear" w:pos="1985"/>
        <w:tab w:val="right" w:pos="9611"/>
      </w:tabs>
    </w:pPr>
    <w:rPr>
      <w:i/>
    </w:rPr>
  </w:style>
  <w:style w:type="paragraph" w:styleId="TOC1">
    <w:name w:val="toc 1"/>
    <w:basedOn w:val="Normal"/>
    <w:semiHidden/>
    <w:rsid w:val="00F24A67"/>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24A67"/>
    <w:pPr>
      <w:tabs>
        <w:tab w:val="clear" w:pos="567"/>
        <w:tab w:val="left" w:pos="1276"/>
      </w:tabs>
      <w:spacing w:before="160"/>
      <w:ind w:left="1276" w:hanging="709"/>
    </w:pPr>
  </w:style>
  <w:style w:type="paragraph" w:styleId="TOC3">
    <w:name w:val="toc 3"/>
    <w:basedOn w:val="TOC2"/>
    <w:semiHidden/>
    <w:rsid w:val="00F24A67"/>
    <w:pPr>
      <w:tabs>
        <w:tab w:val="clear" w:pos="1276"/>
        <w:tab w:val="left" w:pos="2155"/>
      </w:tabs>
      <w:ind w:left="2155" w:hanging="879"/>
    </w:pPr>
  </w:style>
  <w:style w:type="paragraph" w:styleId="TOC4">
    <w:name w:val="toc 4"/>
    <w:basedOn w:val="TOC3"/>
    <w:semiHidden/>
    <w:rsid w:val="00F24A67"/>
    <w:pPr>
      <w:tabs>
        <w:tab w:val="left" w:pos="3261"/>
      </w:tabs>
      <w:spacing w:before="80"/>
      <w:ind w:left="3261" w:hanging="993"/>
    </w:pPr>
  </w:style>
  <w:style w:type="paragraph" w:styleId="TOC5">
    <w:name w:val="toc 5"/>
    <w:basedOn w:val="TOC4"/>
    <w:semiHidden/>
    <w:rsid w:val="00F24A67"/>
  </w:style>
  <w:style w:type="paragraph" w:styleId="TOC6">
    <w:name w:val="toc 6"/>
    <w:basedOn w:val="TOC4"/>
    <w:semiHidden/>
    <w:rsid w:val="00F24A67"/>
  </w:style>
  <w:style w:type="paragraph" w:styleId="TOC7">
    <w:name w:val="toc 7"/>
    <w:basedOn w:val="TOC4"/>
    <w:semiHidden/>
    <w:rsid w:val="00F24A67"/>
  </w:style>
  <w:style w:type="paragraph" w:styleId="TOC8">
    <w:name w:val="toc 8"/>
    <w:basedOn w:val="TOC4"/>
    <w:semiHidden/>
    <w:rsid w:val="00F24A67"/>
  </w:style>
  <w:style w:type="paragraph" w:customStyle="1" w:styleId="Rectitle">
    <w:name w:val="Rec_title"/>
    <w:basedOn w:val="Normal"/>
    <w:next w:val="Recref"/>
    <w:link w:val="RectitleChar"/>
    <w:rsid w:val="00F24A67"/>
    <w:pPr>
      <w:keepNext/>
      <w:keepLines/>
      <w:spacing w:before="240"/>
      <w:jc w:val="center"/>
    </w:pPr>
    <w:rPr>
      <w:b/>
      <w:sz w:val="28"/>
    </w:rPr>
  </w:style>
  <w:style w:type="paragraph" w:customStyle="1" w:styleId="Annexref">
    <w:name w:val="Annex_ref"/>
    <w:basedOn w:val="Normal"/>
    <w:next w:val="Normalaftertitle"/>
    <w:rsid w:val="00F24A67"/>
    <w:pPr>
      <w:keepNext/>
      <w:keepLines/>
      <w:spacing w:after="280"/>
      <w:jc w:val="center"/>
    </w:pPr>
  </w:style>
  <w:style w:type="paragraph" w:customStyle="1" w:styleId="Appendixref">
    <w:name w:val="Appendix_ref"/>
    <w:basedOn w:val="Annexref"/>
    <w:next w:val="Normalaftertitle"/>
    <w:rsid w:val="00F24A67"/>
  </w:style>
  <w:style w:type="paragraph" w:customStyle="1" w:styleId="Figuretitle">
    <w:name w:val="Figure_title"/>
    <w:basedOn w:val="Normal"/>
    <w:next w:val="Figure"/>
    <w:link w:val="FiguretitleChar"/>
    <w:rsid w:val="00F24A67"/>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F24A67"/>
    <w:pPr>
      <w:keepNext/>
      <w:spacing w:before="0" w:after="120"/>
      <w:jc w:val="center"/>
    </w:pPr>
    <w:rPr>
      <w:b/>
    </w:rPr>
  </w:style>
  <w:style w:type="paragraph" w:customStyle="1" w:styleId="Summary">
    <w:name w:val="Summary"/>
    <w:basedOn w:val="Normal"/>
    <w:next w:val="Normalaftertitle"/>
    <w:autoRedefine/>
    <w:rsid w:val="00F24A67"/>
    <w:pPr>
      <w:spacing w:after="480"/>
    </w:pPr>
    <w:rPr>
      <w:sz w:val="22"/>
      <w:lang w:val="es-ES_tradnl"/>
    </w:rPr>
  </w:style>
  <w:style w:type="paragraph" w:customStyle="1" w:styleId="TableLegendNote">
    <w:name w:val="Table_Legend_Note"/>
    <w:basedOn w:val="Tablelegend"/>
    <w:next w:val="Tablelegend"/>
    <w:rsid w:val="00F24A67"/>
    <w:pPr>
      <w:ind w:left="-85" w:firstLine="0"/>
    </w:pPr>
    <w:rPr>
      <w:lang w:val="en-US"/>
    </w:rPr>
  </w:style>
  <w:style w:type="paragraph" w:customStyle="1" w:styleId="Figure">
    <w:name w:val="Figure"/>
    <w:basedOn w:val="FigureNo"/>
    <w:next w:val="Normal"/>
    <w:link w:val="FigureChar"/>
    <w:rsid w:val="00F24A67"/>
    <w:pPr>
      <w:keepNext w:val="0"/>
      <w:spacing w:before="0" w:after="240"/>
    </w:pPr>
  </w:style>
  <w:style w:type="character" w:styleId="Hyperlink">
    <w:name w:val="Hyperlink"/>
    <w:basedOn w:val="DefaultParagraphFont"/>
    <w:rsid w:val="00F24A67"/>
    <w:rPr>
      <w:color w:val="0000FF"/>
      <w:u w:val="single"/>
    </w:rPr>
  </w:style>
  <w:style w:type="character" w:customStyle="1" w:styleId="Heading1Char">
    <w:name w:val="Heading 1 Char"/>
    <w:basedOn w:val="DefaultParagraphFont"/>
    <w:link w:val="Heading1"/>
    <w:rsid w:val="00F24A67"/>
    <w:rPr>
      <w:b/>
      <w:sz w:val="24"/>
      <w:lang w:val="fr-FR" w:eastAsia="en-US"/>
    </w:rPr>
  </w:style>
  <w:style w:type="character" w:customStyle="1" w:styleId="Heading2Char">
    <w:name w:val="Heading 2 Char"/>
    <w:basedOn w:val="DefaultParagraphFont"/>
    <w:link w:val="Heading2"/>
    <w:rsid w:val="00F24A67"/>
    <w:rPr>
      <w:b/>
      <w:sz w:val="24"/>
      <w:lang w:val="fr-FR" w:eastAsia="en-US"/>
    </w:rPr>
  </w:style>
  <w:style w:type="character" w:customStyle="1" w:styleId="Heading3Char">
    <w:name w:val="Heading 3 Char"/>
    <w:basedOn w:val="DefaultParagraphFont"/>
    <w:link w:val="Heading3"/>
    <w:rsid w:val="00F24A67"/>
    <w:rPr>
      <w:b/>
      <w:sz w:val="24"/>
      <w:lang w:val="fr-FR" w:eastAsia="en-US"/>
    </w:rPr>
  </w:style>
  <w:style w:type="character" w:customStyle="1" w:styleId="Heading4Char">
    <w:name w:val="Heading 4 Char"/>
    <w:basedOn w:val="DefaultParagraphFont"/>
    <w:link w:val="Heading4"/>
    <w:rsid w:val="00F24A67"/>
    <w:rPr>
      <w:b/>
      <w:sz w:val="24"/>
      <w:lang w:val="fr-FR" w:eastAsia="en-US"/>
    </w:rPr>
  </w:style>
  <w:style w:type="character" w:customStyle="1" w:styleId="Heading5Char">
    <w:name w:val="Heading 5 Char"/>
    <w:basedOn w:val="DefaultParagraphFont"/>
    <w:link w:val="Heading5"/>
    <w:rsid w:val="00F24A67"/>
    <w:rPr>
      <w:b/>
      <w:sz w:val="24"/>
      <w:lang w:val="fr-FR" w:eastAsia="en-US"/>
    </w:rPr>
  </w:style>
  <w:style w:type="character" w:customStyle="1" w:styleId="Heading6Char">
    <w:name w:val="Heading 6 Char"/>
    <w:basedOn w:val="DefaultParagraphFont"/>
    <w:link w:val="Heading6"/>
    <w:rsid w:val="00F24A67"/>
    <w:rPr>
      <w:b/>
      <w:sz w:val="24"/>
      <w:lang w:val="fr-FR" w:eastAsia="en-US"/>
    </w:rPr>
  </w:style>
  <w:style w:type="character" w:customStyle="1" w:styleId="Heading7Char">
    <w:name w:val="Heading 7 Char"/>
    <w:basedOn w:val="DefaultParagraphFont"/>
    <w:link w:val="Heading7"/>
    <w:rsid w:val="00F24A67"/>
    <w:rPr>
      <w:b/>
      <w:sz w:val="24"/>
      <w:lang w:val="fr-FR" w:eastAsia="en-US"/>
    </w:rPr>
  </w:style>
  <w:style w:type="character" w:customStyle="1" w:styleId="Heading8Char">
    <w:name w:val="Heading 8 Char"/>
    <w:basedOn w:val="DefaultParagraphFont"/>
    <w:link w:val="Heading8"/>
    <w:rsid w:val="00F24A67"/>
    <w:rPr>
      <w:b/>
      <w:sz w:val="24"/>
      <w:lang w:val="fr-FR" w:eastAsia="en-US"/>
    </w:rPr>
  </w:style>
  <w:style w:type="character" w:customStyle="1" w:styleId="Heading9Char">
    <w:name w:val="Heading 9 Char"/>
    <w:basedOn w:val="DefaultParagraphFont"/>
    <w:link w:val="Heading9"/>
    <w:rsid w:val="00F24A67"/>
    <w:rPr>
      <w:b/>
      <w:sz w:val="24"/>
      <w:lang w:val="fr-FR" w:eastAsia="en-US"/>
    </w:rPr>
  </w:style>
  <w:style w:type="character" w:customStyle="1" w:styleId="HeaderChar">
    <w:name w:val="Header Char"/>
    <w:basedOn w:val="DefaultParagraphFont"/>
    <w:link w:val="Header"/>
    <w:rsid w:val="00F24A67"/>
    <w:rPr>
      <w:sz w:val="24"/>
      <w:lang w:val="fr-FR" w:eastAsia="en-US"/>
    </w:rPr>
  </w:style>
  <w:style w:type="character" w:customStyle="1" w:styleId="FooterChar">
    <w:name w:val="Footer Char"/>
    <w:basedOn w:val="DefaultParagraphFont"/>
    <w:link w:val="Footer"/>
    <w:rsid w:val="00F24A67"/>
    <w:rPr>
      <w:noProof/>
      <w:sz w:val="18"/>
      <w:lang w:val="fr-FR" w:eastAsia="en-US"/>
    </w:rPr>
  </w:style>
  <w:style w:type="character" w:customStyle="1" w:styleId="FootnoteTextChar">
    <w:name w:val="Footnote Text Char"/>
    <w:basedOn w:val="DefaultParagraphFont"/>
    <w:link w:val="FootnoteText"/>
    <w:semiHidden/>
    <w:rsid w:val="00F24A67"/>
    <w:rPr>
      <w:sz w:val="22"/>
      <w:lang w:val="fr-FR" w:eastAsia="en-US"/>
    </w:rPr>
  </w:style>
  <w:style w:type="character" w:customStyle="1" w:styleId="AnnexNoTitleChar">
    <w:name w:val="Annex_NoTitle Char"/>
    <w:basedOn w:val="DefaultParagraphFont"/>
    <w:link w:val="AnnexNoTitle"/>
    <w:rsid w:val="00F24A67"/>
    <w:rPr>
      <w:b/>
      <w:sz w:val="28"/>
      <w:lang w:val="fr-FR" w:eastAsia="en-US"/>
    </w:rPr>
  </w:style>
  <w:style w:type="character" w:customStyle="1" w:styleId="FigureNoChar">
    <w:name w:val="Figure_No Char"/>
    <w:basedOn w:val="DefaultParagraphFont"/>
    <w:link w:val="FigureNo"/>
    <w:rsid w:val="00F24A67"/>
    <w:rPr>
      <w:caps/>
      <w:sz w:val="18"/>
      <w:lang w:val="fr-FR" w:eastAsia="en-US"/>
    </w:rPr>
  </w:style>
  <w:style w:type="character" w:customStyle="1" w:styleId="FiguretitleChar">
    <w:name w:val="Figure_title Char"/>
    <w:basedOn w:val="DefaultParagraphFont"/>
    <w:link w:val="Figuretitle"/>
    <w:rsid w:val="00F24A67"/>
    <w:rPr>
      <w:rFonts w:ascii="Times New Roman Bold" w:hAnsi="Times New Roman Bold"/>
      <w:b/>
      <w:sz w:val="18"/>
      <w:lang w:val="fr-FR" w:eastAsia="en-US"/>
    </w:rPr>
  </w:style>
  <w:style w:type="character" w:customStyle="1" w:styleId="FigureChar">
    <w:name w:val="Figure Char"/>
    <w:basedOn w:val="FigureNoChar"/>
    <w:link w:val="Figure"/>
    <w:rsid w:val="00F24A67"/>
    <w:rPr>
      <w:caps/>
      <w:sz w:val="18"/>
      <w:lang w:val="fr-FR" w:eastAsia="en-US"/>
    </w:rPr>
  </w:style>
  <w:style w:type="character" w:customStyle="1" w:styleId="CallChar">
    <w:name w:val="Call Char"/>
    <w:basedOn w:val="DefaultParagraphFont"/>
    <w:link w:val="Call"/>
    <w:locked/>
    <w:rsid w:val="00F24A67"/>
    <w:rPr>
      <w:i/>
      <w:sz w:val="24"/>
      <w:lang w:val="fr-FR" w:eastAsia="en-US"/>
    </w:rPr>
  </w:style>
  <w:style w:type="character" w:customStyle="1" w:styleId="NormalaftertitleChar">
    <w:name w:val="Normal_after_title Char"/>
    <w:basedOn w:val="DefaultParagraphFont"/>
    <w:link w:val="Normalaftertitle"/>
    <w:locked/>
    <w:rsid w:val="00F24A67"/>
    <w:rPr>
      <w:sz w:val="24"/>
      <w:lang w:val="fr-FR" w:eastAsia="en-US"/>
    </w:rPr>
  </w:style>
  <w:style w:type="character" w:customStyle="1" w:styleId="RectitleChar">
    <w:name w:val="Rec_title Char"/>
    <w:basedOn w:val="DefaultParagraphFont"/>
    <w:link w:val="Rectitle"/>
    <w:locked/>
    <w:rsid w:val="00F24A67"/>
    <w:rPr>
      <w:b/>
      <w:sz w:val="28"/>
      <w:lang w:val="fr-FR" w:eastAsia="en-US"/>
    </w:rPr>
  </w:style>
  <w:style w:type="character" w:customStyle="1" w:styleId="RecNoChar">
    <w:name w:val="Rec_No Char"/>
    <w:link w:val="RecNo"/>
    <w:locked/>
    <w:rsid w:val="00F24A67"/>
    <w:rPr>
      <w:sz w:val="28"/>
      <w:lang w:val="fr-FR" w:eastAsia="en-US"/>
    </w:rPr>
  </w:style>
  <w:style w:type="character" w:customStyle="1" w:styleId="EquationChar">
    <w:name w:val="Equation Char"/>
    <w:basedOn w:val="DefaultParagraphFont"/>
    <w:link w:val="Equation"/>
    <w:locked/>
    <w:rsid w:val="00F24A67"/>
    <w:rPr>
      <w:sz w:val="24"/>
      <w:lang w:val="fr-FR" w:eastAsia="en-US"/>
    </w:rPr>
  </w:style>
  <w:style w:type="character" w:customStyle="1" w:styleId="HeadingiChar">
    <w:name w:val="Heading_i Char"/>
    <w:basedOn w:val="DefaultParagraphFont"/>
    <w:link w:val="Headingi"/>
    <w:locked/>
    <w:rsid w:val="00F24A67"/>
    <w:rPr>
      <w:i/>
      <w:sz w:val="24"/>
      <w:lang w:val="fr-FR" w:eastAsia="en-US"/>
    </w:rPr>
  </w:style>
  <w:style w:type="character" w:customStyle="1" w:styleId="enumlev1Char">
    <w:name w:val="enumlev1 Char"/>
    <w:basedOn w:val="DefaultParagraphFont"/>
    <w:link w:val="enumlev1"/>
    <w:locked/>
    <w:rsid w:val="00F24A67"/>
    <w:rPr>
      <w:sz w:val="24"/>
      <w:lang w:val="fr-FR" w:eastAsia="en-US"/>
    </w:rPr>
  </w:style>
  <w:style w:type="paragraph" w:styleId="BalloonText">
    <w:name w:val="Balloon Text"/>
    <w:basedOn w:val="Normal"/>
    <w:link w:val="BalloonTextChar"/>
    <w:rsid w:val="00F24A67"/>
    <w:pPr>
      <w:spacing w:before="0"/>
    </w:pPr>
    <w:rPr>
      <w:rFonts w:ascii="Tahoma" w:hAnsi="Tahoma" w:cs="Tahoma"/>
      <w:sz w:val="16"/>
      <w:szCs w:val="16"/>
    </w:rPr>
  </w:style>
  <w:style w:type="character" w:customStyle="1" w:styleId="BalloonTextChar">
    <w:name w:val="Balloon Text Char"/>
    <w:basedOn w:val="DefaultParagraphFont"/>
    <w:link w:val="BalloonText"/>
    <w:rsid w:val="00F24A67"/>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e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8.bin"/><Relationship Id="rId11" Type="http://schemas.openxmlformats.org/officeDocument/2006/relationships/hyperlink" Target="http://www.itu.int/publ/R-REC/fr"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emf"/><Relationship Id="rId74" Type="http://schemas.openxmlformats.org/officeDocument/2006/relationships/image" Target="media/image32.wmf"/><Relationship Id="rId79" Type="http://schemas.openxmlformats.org/officeDocument/2006/relationships/oleObject" Target="embeddings/oleObject33.bin"/><Relationship Id="rId87"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image" Target="media/image36.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oleObject" Target="embeddings/oleObject32.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3" Type="http://schemas.microsoft.com/office/2007/relationships/stylesWithEffects" Target="stylesWithEffect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e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TotalTime>
  <Pages>15</Pages>
  <Words>4188</Words>
  <Characters>23672</Characters>
  <Application>Microsoft Office Word</Application>
  <DocSecurity>0</DocSecurity>
  <Lines>1076</Lines>
  <Paragraphs>72</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27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Christe-Baldan, Susana</dc:creator>
  <cp:lastModifiedBy>Gachet, Christelle</cp:lastModifiedBy>
  <cp:revision>7</cp:revision>
  <cp:lastPrinted>2005-02-10T15:54:00Z</cp:lastPrinted>
  <dcterms:created xsi:type="dcterms:W3CDTF">2013-08-06T07:49:00Z</dcterms:created>
  <dcterms:modified xsi:type="dcterms:W3CDTF">2013-08-06T07:5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